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9FE331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BF62A0" w:rsidRPr="005F12D7">
        <w:rPr>
          <w:rFonts w:ascii="Arial" w:hAnsi="Arial" w:cs="Arial"/>
          <w:color w:val="FF0000"/>
          <w:sz w:val="22"/>
          <w:szCs w:val="22"/>
          <w:u w:val="single"/>
        </w:rPr>
        <w:t>key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14:paraId="57DBB454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14:paraId="22A1E78A" w14:textId="77777777"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4F6218">
        <w:rPr>
          <w:rFonts w:ascii="Arial" w:hAnsi="Arial" w:cs="Arial"/>
          <w:sz w:val="22"/>
          <w:szCs w:val="22"/>
        </w:rPr>
        <w:t>4</w:t>
      </w:r>
      <w:r w:rsidR="00A12981">
        <w:rPr>
          <w:rFonts w:ascii="Arial" w:hAnsi="Arial" w:cs="Arial"/>
          <w:sz w:val="22"/>
          <w:szCs w:val="22"/>
        </w:rPr>
        <w:t>b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6F126E">
        <w:rPr>
          <w:rFonts w:ascii="Arial" w:hAnsi="Arial" w:cs="Arial"/>
          <w:sz w:val="22"/>
          <w:szCs w:val="22"/>
        </w:rPr>
        <w:t>May 1</w:t>
      </w:r>
      <w:r w:rsidR="00A12981">
        <w:rPr>
          <w:rFonts w:ascii="Arial" w:hAnsi="Arial" w:cs="Arial"/>
          <w:sz w:val="22"/>
          <w:szCs w:val="22"/>
        </w:rPr>
        <w:t>6</w:t>
      </w:r>
      <w:r w:rsidR="006F126E">
        <w:rPr>
          <w:rFonts w:ascii="Arial" w:hAnsi="Arial" w:cs="Arial"/>
          <w:sz w:val="22"/>
          <w:szCs w:val="22"/>
        </w:rPr>
        <w:t>, 2011</w:t>
      </w:r>
    </w:p>
    <w:p w14:paraId="383C57A0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7DFA5B54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088EAD4A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649AA874" w14:textId="77777777"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>Multiple Choice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30 points)</w:t>
      </w:r>
    </w:p>
    <w:p w14:paraId="1C3D494D" w14:textId="77777777"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14:paraId="7631DCAC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 xml:space="preserve">Page 5 </w:t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  <w:t>(16 points)</w:t>
      </w:r>
    </w:p>
    <w:p w14:paraId="71EB9A2F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</w:p>
    <w:p w14:paraId="7686E5E5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  <w:t>Page 6</w:t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  <w:t>(1</w:t>
      </w:r>
      <w:r w:rsidR="00C55C00">
        <w:rPr>
          <w:rFonts w:ascii="Arial" w:hAnsi="Arial" w:cs="Arial"/>
          <w:sz w:val="22"/>
          <w:szCs w:val="22"/>
          <w:lang w:val="fr-FR"/>
        </w:rPr>
        <w:t>6</w:t>
      </w:r>
      <w:r w:rsidRPr="001875B5">
        <w:rPr>
          <w:rFonts w:ascii="Arial" w:hAnsi="Arial" w:cs="Arial"/>
          <w:sz w:val="22"/>
          <w:szCs w:val="22"/>
          <w:lang w:val="fr-FR"/>
        </w:rPr>
        <w:t xml:space="preserve"> points) </w:t>
      </w:r>
    </w:p>
    <w:p w14:paraId="302E86E4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</w:p>
    <w:p w14:paraId="03F9A6AF" w14:textId="77777777"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>Page 7</w:t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(1</w:t>
      </w:r>
      <w:r w:rsidR="00C55C00">
        <w:rPr>
          <w:rFonts w:ascii="Arial" w:hAnsi="Arial" w:cs="Arial"/>
          <w:sz w:val="22"/>
          <w:szCs w:val="22"/>
          <w:lang w:val="fr-CH"/>
        </w:rPr>
        <w:t>4</w:t>
      </w:r>
      <w:r w:rsidRPr="00BF62A0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14:paraId="1B7C307D" w14:textId="77777777"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14:paraId="065CE5A2" w14:textId="77777777" w:rsidR="008A7960" w:rsidRPr="005F12D7" w:rsidRDefault="008A7960" w:rsidP="008A7960">
      <w:pPr>
        <w:ind w:left="360"/>
        <w:rPr>
          <w:rFonts w:ascii="Arial" w:hAnsi="Arial" w:cs="Arial"/>
          <w:sz w:val="22"/>
          <w:szCs w:val="22"/>
        </w:rPr>
      </w:pP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5F12D7">
        <w:rPr>
          <w:rFonts w:ascii="Arial" w:hAnsi="Arial" w:cs="Arial"/>
          <w:sz w:val="22"/>
          <w:szCs w:val="22"/>
        </w:rPr>
        <w:t>Page 8</w:t>
      </w:r>
      <w:r w:rsidRPr="005F12D7">
        <w:rPr>
          <w:rFonts w:ascii="Arial" w:hAnsi="Arial" w:cs="Arial"/>
          <w:sz w:val="22"/>
          <w:szCs w:val="22"/>
        </w:rPr>
        <w:tab/>
      </w:r>
      <w:r w:rsidRPr="005F12D7">
        <w:rPr>
          <w:rFonts w:ascii="Arial" w:hAnsi="Arial" w:cs="Arial"/>
          <w:sz w:val="22"/>
          <w:szCs w:val="22"/>
        </w:rPr>
        <w:tab/>
      </w:r>
      <w:r w:rsidRPr="005F12D7">
        <w:rPr>
          <w:rFonts w:ascii="Arial" w:hAnsi="Arial" w:cs="Arial"/>
          <w:sz w:val="22"/>
          <w:szCs w:val="22"/>
        </w:rPr>
        <w:tab/>
      </w:r>
      <w:r w:rsidRPr="005F12D7">
        <w:rPr>
          <w:rFonts w:ascii="Arial" w:hAnsi="Arial" w:cs="Arial"/>
          <w:sz w:val="22"/>
          <w:szCs w:val="22"/>
          <w:u w:val="single"/>
        </w:rPr>
        <w:tab/>
      </w:r>
      <w:r w:rsidRPr="005F12D7">
        <w:rPr>
          <w:rFonts w:ascii="Arial" w:hAnsi="Arial" w:cs="Arial"/>
          <w:sz w:val="22"/>
          <w:szCs w:val="22"/>
          <w:u w:val="single"/>
        </w:rPr>
        <w:tab/>
      </w:r>
      <w:r w:rsidRPr="005F12D7">
        <w:rPr>
          <w:rFonts w:ascii="Arial" w:hAnsi="Arial" w:cs="Arial"/>
          <w:sz w:val="22"/>
          <w:szCs w:val="22"/>
        </w:rPr>
        <w:tab/>
        <w:t>(</w:t>
      </w:r>
      <w:r w:rsidR="00271A2A" w:rsidRPr="005F12D7">
        <w:rPr>
          <w:rFonts w:ascii="Arial" w:hAnsi="Arial" w:cs="Arial"/>
          <w:sz w:val="22"/>
          <w:szCs w:val="22"/>
        </w:rPr>
        <w:t>24</w:t>
      </w:r>
      <w:r w:rsidRPr="005F12D7">
        <w:rPr>
          <w:rFonts w:ascii="Arial" w:hAnsi="Arial" w:cs="Arial"/>
          <w:sz w:val="22"/>
          <w:szCs w:val="22"/>
        </w:rPr>
        <w:t xml:space="preserve"> points)</w:t>
      </w:r>
    </w:p>
    <w:p w14:paraId="34E23080" w14:textId="77777777" w:rsidR="008A7960" w:rsidRPr="005F12D7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14:paraId="646B5E43" w14:textId="77777777" w:rsidR="008A7960" w:rsidRPr="005F12D7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14:paraId="060C2049" w14:textId="77777777" w:rsidR="008A7960" w:rsidRPr="005F12D7" w:rsidRDefault="008A7960" w:rsidP="008A7960">
      <w:pPr>
        <w:rPr>
          <w:rFonts w:ascii="Arial" w:hAnsi="Arial" w:cs="Arial"/>
          <w:sz w:val="22"/>
          <w:szCs w:val="22"/>
        </w:rPr>
      </w:pPr>
      <w:r w:rsidRPr="005F12D7">
        <w:rPr>
          <w:rFonts w:ascii="Arial" w:hAnsi="Arial" w:cs="Arial"/>
          <w:sz w:val="22"/>
          <w:szCs w:val="22"/>
        </w:rPr>
        <w:tab/>
      </w:r>
      <w:r w:rsidRPr="005F12D7">
        <w:rPr>
          <w:rFonts w:ascii="Arial" w:hAnsi="Arial" w:cs="Arial"/>
          <w:sz w:val="22"/>
          <w:szCs w:val="22"/>
        </w:rPr>
        <w:tab/>
        <w:t>Total</w:t>
      </w:r>
      <w:r w:rsidRPr="005F12D7">
        <w:rPr>
          <w:rFonts w:ascii="Arial" w:hAnsi="Arial" w:cs="Arial"/>
          <w:sz w:val="22"/>
          <w:szCs w:val="22"/>
        </w:rPr>
        <w:tab/>
      </w:r>
      <w:r w:rsidRPr="005F12D7">
        <w:rPr>
          <w:rFonts w:ascii="Arial" w:hAnsi="Arial" w:cs="Arial"/>
          <w:sz w:val="22"/>
          <w:szCs w:val="22"/>
        </w:rPr>
        <w:tab/>
      </w:r>
      <w:r w:rsidRPr="005F12D7">
        <w:rPr>
          <w:rFonts w:ascii="Arial" w:hAnsi="Arial" w:cs="Arial"/>
          <w:sz w:val="22"/>
          <w:szCs w:val="22"/>
        </w:rPr>
        <w:tab/>
      </w:r>
      <w:r w:rsidRPr="005F12D7">
        <w:rPr>
          <w:rFonts w:ascii="Arial" w:hAnsi="Arial" w:cs="Arial"/>
          <w:sz w:val="22"/>
          <w:szCs w:val="22"/>
          <w:u w:val="single"/>
        </w:rPr>
        <w:tab/>
      </w:r>
      <w:r w:rsidRPr="005F12D7">
        <w:rPr>
          <w:rFonts w:ascii="Arial" w:hAnsi="Arial" w:cs="Arial"/>
          <w:sz w:val="22"/>
          <w:szCs w:val="22"/>
          <w:u w:val="single"/>
        </w:rPr>
        <w:tab/>
      </w:r>
      <w:r w:rsidRPr="005F12D7">
        <w:rPr>
          <w:rFonts w:ascii="Arial" w:hAnsi="Arial" w:cs="Arial"/>
          <w:sz w:val="22"/>
          <w:szCs w:val="22"/>
        </w:rPr>
        <w:tab/>
        <w:t>(</w:t>
      </w:r>
      <w:r w:rsidR="00271A2A" w:rsidRPr="005F12D7">
        <w:rPr>
          <w:rFonts w:ascii="Arial" w:hAnsi="Arial" w:cs="Arial"/>
          <w:sz w:val="22"/>
          <w:szCs w:val="22"/>
        </w:rPr>
        <w:t>100</w:t>
      </w:r>
      <w:r w:rsidRPr="005F12D7">
        <w:rPr>
          <w:rFonts w:ascii="Arial" w:hAnsi="Arial" w:cs="Arial"/>
          <w:sz w:val="22"/>
          <w:szCs w:val="22"/>
        </w:rPr>
        <w:t xml:space="preserve"> points)</w:t>
      </w:r>
    </w:p>
    <w:p w14:paraId="1A3F523C" w14:textId="77777777" w:rsidR="008A7960" w:rsidRPr="005F12D7" w:rsidRDefault="008A7960" w:rsidP="008A7960">
      <w:pPr>
        <w:rPr>
          <w:rFonts w:ascii="Arial" w:hAnsi="Arial" w:cs="Arial"/>
          <w:sz w:val="22"/>
          <w:szCs w:val="22"/>
        </w:rPr>
      </w:pPr>
    </w:p>
    <w:p w14:paraId="0A4286BE" w14:textId="77777777" w:rsidR="008A7960" w:rsidRPr="005F12D7" w:rsidRDefault="008A7960" w:rsidP="008A7960">
      <w:pPr>
        <w:rPr>
          <w:rFonts w:ascii="Arial" w:hAnsi="Arial" w:cs="Arial"/>
          <w:sz w:val="22"/>
          <w:szCs w:val="22"/>
        </w:rPr>
      </w:pPr>
    </w:p>
    <w:p w14:paraId="3537CA51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14:paraId="38594E1B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</w:p>
    <w:p w14:paraId="551642FD" w14:textId="77777777" w:rsidR="008A7960" w:rsidRDefault="008A7960" w:rsidP="008A7960">
      <w:pPr>
        <w:rPr>
          <w:rFonts w:ascii="Arial" w:hAnsi="Arial" w:cs="Arial"/>
          <w:sz w:val="22"/>
          <w:szCs w:val="22"/>
        </w:rPr>
      </w:pPr>
      <w:proofErr w:type="spellStart"/>
      <w:r w:rsidRPr="006257E0">
        <w:rPr>
          <w:rFonts w:ascii="Arial" w:hAnsi="Arial" w:cs="Arial"/>
          <w:sz w:val="22"/>
          <w:szCs w:val="22"/>
        </w:rPr>
        <w:t>Avogadros</w:t>
      </w:r>
      <w:proofErr w:type="spellEnd"/>
      <w:r w:rsidRPr="006257E0">
        <w:rPr>
          <w:rFonts w:ascii="Arial" w:hAnsi="Arial" w:cs="Arial"/>
          <w:sz w:val="22"/>
          <w:szCs w:val="22"/>
        </w:rPr>
        <w:t xml:space="preserve"> number = 6.022 x 10</w:t>
      </w:r>
      <w:r w:rsidRPr="006257E0">
        <w:rPr>
          <w:rFonts w:ascii="Arial" w:hAnsi="Arial" w:cs="Arial"/>
          <w:sz w:val="22"/>
          <w:szCs w:val="22"/>
          <w:vertAlign w:val="superscript"/>
        </w:rPr>
        <w:t>23</w:t>
      </w:r>
      <w:r w:rsidRPr="006257E0">
        <w:rPr>
          <w:rFonts w:ascii="Arial" w:hAnsi="Arial" w:cs="Arial"/>
          <w:sz w:val="22"/>
          <w:szCs w:val="22"/>
        </w:rPr>
        <w:t xml:space="preserve"> /mol</w:t>
      </w:r>
    </w:p>
    <w:p w14:paraId="5214D44D" w14:textId="77777777" w:rsidR="008A7960" w:rsidRDefault="008A7960" w:rsidP="008A7960">
      <w:pPr>
        <w:rPr>
          <w:rFonts w:ascii="Arial" w:hAnsi="Arial" w:cs="Arial"/>
          <w:sz w:val="22"/>
          <w:szCs w:val="22"/>
        </w:rPr>
      </w:pPr>
    </w:p>
    <w:p w14:paraId="04217980" w14:textId="77777777" w:rsidR="008A7960" w:rsidRPr="006257E0" w:rsidRDefault="00F808D5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sz w:val="22"/>
              <w:szCs w:val="22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p>
          </m:sSup>
        </m:oMath>
      </m:oMathPara>
    </w:p>
    <w:p w14:paraId="133EC9B7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</m:oMath>
      </m:oMathPara>
    </w:p>
    <w:p w14:paraId="6ACD3D61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</m:oMath>
      </m:oMathPara>
    </w:p>
    <w:p w14:paraId="5EB8B284" w14:textId="77777777" w:rsidR="00575CDA" w:rsidRPr="006257E0" w:rsidRDefault="00575CDA" w:rsidP="00575CDA"/>
    <w:p w14:paraId="6EA54A97" w14:textId="77777777" w:rsidR="00575CDA" w:rsidRPr="006257E0" w:rsidRDefault="00575CDA" w:rsidP="00575CDA">
      <w:pPr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562B7E7C" w14:textId="77777777"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14:paraId="5DA05029" w14:textId="77777777"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 w14:paraId="6AC90C6A" w14:textId="77777777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A300B0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14:paraId="50253A4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F3AA5D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7F90B56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834C11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AE0DAA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7F307108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06D4D9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7C46ACA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3E59E30D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19683614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DEF544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7180749D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6806A8E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628AF8D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08793629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2D1F858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14:paraId="2D51921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14:paraId="2D5D2E6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 w14:paraId="47D1A647" w14:textId="77777777">
        <w:tc>
          <w:tcPr>
            <w:tcW w:w="720" w:type="dxa"/>
            <w:tcBorders>
              <w:bottom w:val="nil"/>
            </w:tcBorders>
          </w:tcPr>
          <w:p w14:paraId="3DEE1BC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14:paraId="72AD1A2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14:paraId="75D0469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231108E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3F55019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B2B9856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27FECD8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0ADC68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5A5FB64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BA9F6B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026A4D4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432285BD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1E717650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D48C98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5222592B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0AC39813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0CADC608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0192CC1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77AB73A0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077FBDF6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4AA7368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0BE46AD6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4E33C47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2C8C53E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1E7B6BCF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7FE3A216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ACE278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14:paraId="31CFDB9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14:paraId="0E27C60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14:paraId="26E5181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14:paraId="3DDB105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14:paraId="180F94F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14:paraId="28D328D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 w14:paraId="58CCB3FC" w14:textId="77777777">
        <w:tc>
          <w:tcPr>
            <w:tcW w:w="720" w:type="dxa"/>
            <w:tcBorders>
              <w:right w:val="nil"/>
            </w:tcBorders>
          </w:tcPr>
          <w:p w14:paraId="50E4CF2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14:paraId="74EBF17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14:paraId="1A9A79E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14:paraId="33447F4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14:paraId="65D4464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14:paraId="1B99BA9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7397D25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226C9F1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C1FB5E1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27915CFF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EA9577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118D25E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6EF304AC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7C0735D0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BA86C2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474A6DFC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14:paraId="0D6A378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14:paraId="3EE063B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14:paraId="415D8BF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14:paraId="3CCF569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14:paraId="7939290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14:paraId="20E8EE4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14:paraId="23090A4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14:paraId="2CDD323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14:paraId="3CDD618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14:paraId="13F3F65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14:paraId="113EA0E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14:paraId="2AAF9F5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14:paraId="2E80121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14:paraId="0242B52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14:paraId="542C66D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14:paraId="46733A5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14:paraId="4D92682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14:paraId="04B2C21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 w14:paraId="6A70ED59" w14:textId="77777777">
        <w:tc>
          <w:tcPr>
            <w:tcW w:w="720" w:type="dxa"/>
          </w:tcPr>
          <w:p w14:paraId="4021BD4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14:paraId="696690B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14:paraId="1ECA094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14:paraId="47D3CCD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14:paraId="2366A70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14:paraId="34229D9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2F04B932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634178F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1CBB390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EB48ED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FD91E7B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77333F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799E72E8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4EAB341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18FAB32C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64B85DC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0FF25704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F00DF03" w14:textId="77777777"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3F785686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069C23C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14:paraId="2F146B1F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3D5E4D1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14:paraId="65C05A7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14:paraId="1F5BBC1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14:paraId="1D4C441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14:paraId="11DC9F2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14:paraId="57D2D75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14:paraId="4E9AF5B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14:paraId="29D195F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14:paraId="68741EA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14:paraId="49C9677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14:paraId="4E92A51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14:paraId="6AD4E01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14:paraId="03A59FA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14:paraId="03EBC17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14:paraId="06689665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14:paraId="755E56B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14:paraId="3F3182E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14:paraId="697771EA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14:paraId="265A1F5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 w14:paraId="36DAAD8C" w14:textId="77777777">
        <w:tc>
          <w:tcPr>
            <w:tcW w:w="720" w:type="dxa"/>
            <w:tcBorders>
              <w:top w:val="nil"/>
            </w:tcBorders>
          </w:tcPr>
          <w:p w14:paraId="094E57A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14:paraId="1D84B5B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14:paraId="073B515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14:paraId="09AB809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14:paraId="13711DD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14:paraId="759273A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14:paraId="0E6CCB5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14:paraId="7EC22052" w14:textId="77777777"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14:paraId="785EE7D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14:paraId="6BF02AD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14:paraId="77A88C4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14:paraId="181ADB6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14:paraId="59600D9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14:paraId="54F6D19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14:paraId="1BD294D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14:paraId="78A5154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14:paraId="702D694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14:paraId="192DB79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14:paraId="09E8149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14:paraId="276B83D5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14:paraId="62AD501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14:paraId="2DE5F6F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14:paraId="6A404A8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14:paraId="3F7907D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14:paraId="212ED6A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14:paraId="1CED1E0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14:paraId="4FA4F0B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14:paraId="05B2987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14:paraId="2F8F986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14:paraId="32D6370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14:paraId="5F08F2C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14:paraId="7557DA0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14:paraId="4654D8F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14:paraId="4013ACF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14:paraId="4DDFF6B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14:paraId="2407D88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14:paraId="5C0A0F3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14:paraId="08F704A8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14:paraId="077A59A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14:paraId="7BCF27F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14:paraId="553D6B66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14:paraId="304E104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14:paraId="3DD3670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14:paraId="722485A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14:paraId="7E29540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14:paraId="1288848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14:paraId="1A50101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14:paraId="0C87452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14:paraId="3C741B5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14:paraId="4D48D6D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14:paraId="7E666C2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14:paraId="3A4F74D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14:paraId="154285A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14:paraId="340ECCF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 w14:paraId="2F958CC9" w14:textId="77777777">
        <w:tc>
          <w:tcPr>
            <w:tcW w:w="720" w:type="dxa"/>
          </w:tcPr>
          <w:p w14:paraId="7E40B11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14:paraId="12D5D7E2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14:paraId="30C7B29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14:paraId="781A711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14:paraId="29716855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14:paraId="7EBC4AC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14:paraId="188DECE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14:paraId="17C6BC6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14:paraId="3E377F4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14:paraId="7219E2C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14:paraId="661D403C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14:paraId="0B361F2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14:paraId="36550CF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14:paraId="77DECFEB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14:paraId="39DB5E1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14:paraId="2FB450A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14:paraId="3387AD8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14:paraId="7719D69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14:paraId="354AF71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14:paraId="17F5EDB9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14:paraId="50AD86C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14:paraId="2C197A4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14:paraId="6875EAA2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14:paraId="0EB7431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14:paraId="27947A1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14:paraId="061D279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14:paraId="278588A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14:paraId="48D8479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14:paraId="2C3FF67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14:paraId="2CDE7E4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14:paraId="6E9E73B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14:paraId="4FC9B66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14:paraId="08676A8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14:paraId="026F9AF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14:paraId="0E988CE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14:paraId="0D6198D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14:paraId="743044D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14:paraId="7ACCFD4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14:paraId="251DC0F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14:paraId="0181CAA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14:paraId="6B477414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14:paraId="2F3D0B3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14:paraId="53E339C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14:paraId="4F2C8579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14:paraId="7A09484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14:paraId="5127878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14:paraId="7487A3C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14:paraId="12A20F2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14:paraId="6E2C6F0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14:paraId="39AC8FA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14:paraId="2C0EC19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14:paraId="4D24CCB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14:paraId="17CE57AF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14:paraId="620687D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 w14:paraId="345F05CA" w14:textId="77777777">
        <w:tc>
          <w:tcPr>
            <w:tcW w:w="720" w:type="dxa"/>
          </w:tcPr>
          <w:p w14:paraId="1746BA6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14:paraId="0F6A1B4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14:paraId="74A4163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14:paraId="55F4AC5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14:paraId="2683A12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14:paraId="22C9329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14:paraId="1BA6051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14:paraId="4B1E65C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14:paraId="68343B8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14:paraId="36DC332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14:paraId="38A4720F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14:paraId="17B8771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14:paraId="1ABCF4A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14:paraId="5E01D7C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14:paraId="07C08B0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14:paraId="00A122F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14:paraId="40C73EC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14:paraId="36BFA14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14:paraId="709BB97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14:paraId="2127412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14:paraId="79FA77A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14:paraId="18CD851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14:paraId="1F7745A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14:paraId="3DB8EFE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14:paraId="7AD7C2D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14:paraId="425A70BF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14:paraId="22A4238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14:paraId="0DF3F19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14:paraId="62874DB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14:paraId="7BBD8A5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14:paraId="31705D0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14:paraId="3EACDAE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14:paraId="0856030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14:paraId="66BF88E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14:paraId="5CF3B97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14:paraId="0D1F093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14:paraId="7AB2181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14:paraId="1D5212C7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14:paraId="70A7249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14:paraId="5733E64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14:paraId="7D165D27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14:paraId="5E008AD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14:paraId="55DA524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14:paraId="3392A21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14:paraId="1B62213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14:paraId="1EA0AC9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14:paraId="150A21D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14:paraId="40C191D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14:paraId="5D04E9A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14:paraId="208491D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14:paraId="18DCE89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14:paraId="6DD299E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14:paraId="43671899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14:paraId="65276BC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 w14:paraId="794447B4" w14:textId="77777777">
        <w:tc>
          <w:tcPr>
            <w:tcW w:w="720" w:type="dxa"/>
          </w:tcPr>
          <w:p w14:paraId="3C6DF55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14:paraId="6169039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14:paraId="14BB5F3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14:paraId="733FC28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14:paraId="7015915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14:paraId="0674FB7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14:paraId="50E0B84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14:paraId="5809B19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14:paraId="06EFB49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14:paraId="34F0F06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14:paraId="1A43ABE9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14:paraId="3126D33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14:paraId="398219C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14:paraId="4F23F2F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14:paraId="312C910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14:paraId="15C45BD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14:paraId="2904E81B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14:paraId="3C491DD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14:paraId="5C0A864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14:paraId="1ACDAB48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14:paraId="5F30B50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14:paraId="6A9EDA5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14:paraId="6B2BFA6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14:paraId="1132FCD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14:paraId="6C1B9F6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14:paraId="7ABEE23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14:paraId="07F97A5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14:paraId="08D799D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14:paraId="5235FAC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14:paraId="7BE2F2D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C8C2689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7AF2139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49A5E2C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11BAF5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E22E2B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B606A3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CD76A64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F1950F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14:paraId="4B7FD022" w14:textId="77777777"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 w14:paraId="5926AC77" w14:textId="77777777">
        <w:tc>
          <w:tcPr>
            <w:tcW w:w="720" w:type="dxa"/>
          </w:tcPr>
          <w:p w14:paraId="0160790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14:paraId="6D10B33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14:paraId="34B97BB0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14:paraId="4ACAE16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14:paraId="643738A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14:paraId="3584B2D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14:paraId="3ECD8B9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14:paraId="6E71F800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14:paraId="2543FC6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14:paraId="3C36E48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14:paraId="20EA7C4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14:paraId="5EAE196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14:paraId="5810DF4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14:paraId="1A5196D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14:paraId="47152C0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14:paraId="12469B3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14:paraId="39BCD62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14:paraId="1C6FB1B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14:paraId="040096E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14:paraId="25A9562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14:paraId="6C5B389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14:paraId="0297B11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14:paraId="1071489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14:paraId="64F9EFF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14:paraId="6378C3C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14:paraId="2AFBA7B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14:paraId="135D41E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14:paraId="7BB6773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14:paraId="22083E3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14:paraId="3147978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14:paraId="228CDDD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14:paraId="1126C1F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14:paraId="16EB0FA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14:paraId="52C4FA2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14:paraId="69BD544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14:paraId="1F5704C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14:paraId="685F301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14:paraId="26C4CE7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14:paraId="6731FC4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14:paraId="03A8277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14:paraId="64FE6A0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14:paraId="0F37578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 w14:paraId="3E28738A" w14:textId="77777777">
        <w:tc>
          <w:tcPr>
            <w:tcW w:w="720" w:type="dxa"/>
          </w:tcPr>
          <w:p w14:paraId="3BB32ED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14:paraId="6417DCB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14:paraId="027C568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14:paraId="7710CD1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14:paraId="5A98C6D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14:paraId="321134F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14:paraId="592ADD0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14:paraId="5C6E067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14:paraId="03FB1AE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14:paraId="5343428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14:paraId="565BA9C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14:paraId="158E143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14:paraId="06AB17D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14:paraId="6CBD747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14:paraId="3B2A7E6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14:paraId="6841239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14:paraId="25FF4BB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14:paraId="4E07BE7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14:paraId="1A2283B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14:paraId="3922FA70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14:paraId="0DEE6C10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14:paraId="0EB45F5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14:paraId="38B9F83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14:paraId="5174935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14:paraId="0044B13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14:paraId="664F718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14:paraId="10C447F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14:paraId="550A1F8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14:paraId="00696D5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14:paraId="67948BE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14:paraId="48C7187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14:paraId="1901B03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14:paraId="70D32AC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14:paraId="701C7EC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14:paraId="1038E04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14:paraId="7100D5F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14:paraId="481E2EB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14:paraId="48F2FA3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14:paraId="2C762B1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14:paraId="4C5F9E5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14:paraId="0B49738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14:paraId="1BE1BD50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14:paraId="30E547EE" w14:textId="77777777" w:rsidR="00D84320" w:rsidRPr="006257E0" w:rsidRDefault="00D84320">
      <w:r w:rsidRPr="006257E0">
        <w:tab/>
      </w:r>
      <w:r w:rsidRPr="006257E0">
        <w:tab/>
      </w:r>
    </w:p>
    <w:p w14:paraId="67054449" w14:textId="77777777" w:rsidR="00D84320" w:rsidRPr="006257E0" w:rsidRDefault="00D84320"/>
    <w:p w14:paraId="501981A8" w14:textId="77777777" w:rsidR="00D84320" w:rsidRPr="006257E0" w:rsidRDefault="00D84320">
      <w:r w:rsidRPr="006257E0">
        <w:t>Lanthanide series</w:t>
      </w:r>
    </w:p>
    <w:p w14:paraId="7D8FDB66" w14:textId="77777777" w:rsidR="00D84320" w:rsidRPr="006257E0" w:rsidRDefault="00D84320"/>
    <w:p w14:paraId="12E0E24D" w14:textId="77777777" w:rsidR="00D84320" w:rsidRPr="006257E0" w:rsidRDefault="00D84320"/>
    <w:p w14:paraId="58565C64" w14:textId="77777777" w:rsidR="00D84320" w:rsidRPr="006257E0" w:rsidRDefault="00D84320">
      <w:r w:rsidRPr="006257E0">
        <w:t>Actinide series</w:t>
      </w:r>
    </w:p>
    <w:p w14:paraId="04235FEB" w14:textId="77777777"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14:paraId="5C2369F3" w14:textId="77777777" w:rsidR="00084ACA" w:rsidRPr="006257E0" w:rsidRDefault="00084AC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14:paraId="55A4763A" w14:textId="77777777" w:rsidR="00084ACA" w:rsidRPr="004F6218" w:rsidRDefault="00084ACA">
      <w:pPr>
        <w:rPr>
          <w:rFonts w:ascii="Arial" w:hAnsi="Arial" w:cs="Arial"/>
          <w:sz w:val="22"/>
          <w:szCs w:val="22"/>
        </w:rPr>
      </w:pPr>
    </w:p>
    <w:p w14:paraId="21587EF1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The molarity (M) of a solution refers to </w:t>
      </w:r>
    </w:p>
    <w:p w14:paraId="5B0A9E4B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mole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f solute/100 mL of solution.</w:t>
      </w:r>
    </w:p>
    <w:p w14:paraId="41678CAC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gram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f solute/100 mL of solution.</w:t>
      </w:r>
    </w:p>
    <w:p w14:paraId="3C8C6BC4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color w:val="FF0000"/>
          <w:sz w:val="22"/>
          <w:szCs w:val="22"/>
        </w:rPr>
        <w:t>moles</w:t>
      </w:r>
      <w:proofErr w:type="gram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of solute/L of solution.</w:t>
      </w:r>
    </w:p>
    <w:p w14:paraId="720F0A67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mole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f solute/L of solvent.</w:t>
      </w:r>
    </w:p>
    <w:p w14:paraId="460F0735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gram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f solute/L of solution.</w:t>
      </w:r>
    </w:p>
    <w:p w14:paraId="49944469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581146E9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During the process of diluting a solution to a lower concentration,</w:t>
      </w:r>
    </w:p>
    <w:p w14:paraId="29DA3F86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the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amount of solvent does not change.</w:t>
      </w:r>
    </w:p>
    <w:p w14:paraId="34C3BA38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color w:val="FF0000"/>
          <w:sz w:val="22"/>
          <w:szCs w:val="22"/>
        </w:rPr>
        <w:t>the</w:t>
      </w:r>
      <w:proofErr w:type="gram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amount of solute does not change.</w:t>
      </w:r>
    </w:p>
    <w:p w14:paraId="53CBB535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there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is more solute in the concentrated solution.</w:t>
      </w:r>
    </w:p>
    <w:p w14:paraId="48F39B4E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the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volume of the solution does not change.</w:t>
      </w:r>
    </w:p>
    <w:p w14:paraId="4499CC23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water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is removed from the concentrated solution.</w:t>
      </w:r>
    </w:p>
    <w:p w14:paraId="5B393B85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3DAD513B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According to Henry's law, the solubility of a gas in a liquid</w:t>
      </w:r>
    </w:p>
    <w:p w14:paraId="3D121E33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remain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the same as the temperature increases.</w:t>
      </w:r>
    </w:p>
    <w:p w14:paraId="7B1D553A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decrease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as the gas pressure above the liquid increases.</w:t>
      </w:r>
    </w:p>
    <w:p w14:paraId="2F5B95F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color w:val="FF0000"/>
          <w:sz w:val="22"/>
          <w:szCs w:val="22"/>
        </w:rPr>
        <w:t>increases</w:t>
      </w:r>
      <w:proofErr w:type="gram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as the gas pressure above the liquid increases.</w:t>
      </w:r>
    </w:p>
    <w:p w14:paraId="679432C3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depend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n the liquid polarity.</w:t>
      </w:r>
    </w:p>
    <w:p w14:paraId="3B6C587A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depend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n the liquid density.</w:t>
      </w:r>
    </w:p>
    <w:p w14:paraId="468B20E7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627A1CED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The name given to an aqueous solution of </w:t>
      </w:r>
      <w:proofErr w:type="spellStart"/>
      <w:r w:rsidRPr="001875B5">
        <w:rPr>
          <w:rFonts w:ascii="Arial" w:eastAsia="Adobe Song Std L" w:hAnsi="Arial" w:cs="Arial"/>
          <w:sz w:val="22"/>
          <w:szCs w:val="22"/>
        </w:rPr>
        <w:t>HBr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 xml:space="preserve"> is ________.</w:t>
      </w:r>
    </w:p>
    <w:p w14:paraId="01B4963B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  <w:sectPr w:rsidR="001875B5" w:rsidSect="004F6218">
          <w:footerReference w:type="default" r:id="rId9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07F3F8A7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hydrogen bromide</w:t>
      </w:r>
    </w:p>
    <w:p w14:paraId="3596E06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spellStart"/>
      <w:r w:rsidRPr="001875B5">
        <w:rPr>
          <w:rFonts w:ascii="Arial" w:eastAsia="Adobe Song Std L" w:hAnsi="Arial" w:cs="Arial"/>
          <w:color w:val="FF0000"/>
          <w:sz w:val="22"/>
          <w:szCs w:val="22"/>
        </w:rPr>
        <w:t>hydrobromic</w:t>
      </w:r>
      <w:proofErr w:type="spell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acid</w:t>
      </w:r>
    </w:p>
    <w:p w14:paraId="782AE588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bromic acid</w:t>
      </w:r>
    </w:p>
    <w:p w14:paraId="20B49070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</w:rPr>
        <w:lastRenderedPageBreak/>
        <w:t>bromous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 xml:space="preserve"> acid</w:t>
      </w:r>
    </w:p>
    <w:p w14:paraId="4A15E03E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</w:rPr>
        <w:t>hypobromous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 xml:space="preserve"> acid</w:t>
      </w:r>
    </w:p>
    <w:p w14:paraId="44489645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2FB9B68D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029CFEC4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According to the </w:t>
      </w:r>
      <w:proofErr w:type="spellStart"/>
      <w:r w:rsidRPr="001875B5">
        <w:rPr>
          <w:rFonts w:ascii="Arial" w:eastAsia="Adobe Song Std L" w:hAnsi="Arial" w:cs="Arial"/>
          <w:sz w:val="22"/>
          <w:szCs w:val="22"/>
        </w:rPr>
        <w:t>Bronsted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>-Lowry definition,</w:t>
      </w:r>
    </w:p>
    <w:p w14:paraId="5BE659E0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color w:val="FF0000"/>
          <w:sz w:val="22"/>
          <w:szCs w:val="22"/>
        </w:rPr>
        <w:t>a</w:t>
      </w:r>
      <w:proofErr w:type="gram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base is a proton acceptor.</w:t>
      </w:r>
    </w:p>
    <w:p w14:paraId="2F12DAD1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an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acid is a proton acceptor.</w:t>
      </w:r>
    </w:p>
    <w:p w14:paraId="016158C0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a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base produces H</w:t>
      </w:r>
      <w:r w:rsidRPr="001875B5">
        <w:rPr>
          <w:rFonts w:ascii="Arial" w:eastAsia="Adobe Song Std L" w:hAnsi="Arial" w:cs="Arial"/>
          <w:position w:val="6"/>
          <w:sz w:val="22"/>
          <w:szCs w:val="22"/>
        </w:rPr>
        <w:t>+</w:t>
      </w:r>
      <w:r w:rsidRPr="001875B5">
        <w:rPr>
          <w:rFonts w:ascii="Arial" w:eastAsia="Adobe Song Std L" w:hAnsi="Arial" w:cs="Arial"/>
          <w:sz w:val="22"/>
          <w:szCs w:val="22"/>
        </w:rPr>
        <w:t xml:space="preserve"> ions in aqueous solutions.</w:t>
      </w:r>
    </w:p>
    <w:p w14:paraId="0E96628B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a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base is a proton donor.</w:t>
      </w:r>
    </w:p>
    <w:p w14:paraId="3A4F2918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an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acid acts as the solvent.</w:t>
      </w:r>
    </w:p>
    <w:p w14:paraId="09E83E59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2DAC962E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What is the nuclear symbol for a radioactive isotope of copper with a mass number of 60? </w:t>
      </w:r>
    </w:p>
    <w:p w14:paraId="510A1EE1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position w:val="-14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0C4F721C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position w:val="-14"/>
          <w:sz w:val="22"/>
          <w:szCs w:val="22"/>
        </w:rPr>
        <w:object w:dxaOrig="620" w:dyaOrig="480" w14:anchorId="558DB7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23.75pt" o:ole="">
            <v:imagedata r:id="rId10" o:title=""/>
          </v:shape>
          <o:OLEObject Type="Embed" ProgID="Equation.DSMT4" ShapeID="_x0000_i1025" DrawAspect="Content" ObjectID="_1367232452" r:id="rId11"/>
        </w:object>
      </w:r>
    </w:p>
    <w:p w14:paraId="5ED963E0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position w:val="-14"/>
          <w:sz w:val="22"/>
          <w:szCs w:val="22"/>
        </w:rPr>
        <w:object w:dxaOrig="620" w:dyaOrig="480" w14:anchorId="38B8729E">
          <v:shape id="_x0000_i1026" type="#_x0000_t75" style="width:30.55pt;height:23.75pt" o:ole="">
            <v:imagedata r:id="rId12" o:title=""/>
          </v:shape>
          <o:OLEObject Type="Embed" ProgID="Equation.DSMT4" ShapeID="_x0000_i1026" DrawAspect="Content" ObjectID="_1367232453" r:id="rId13"/>
        </w:object>
      </w:r>
    </w:p>
    <w:p w14:paraId="54D9820F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Cu-29</w:t>
      </w:r>
    </w:p>
    <w:p w14:paraId="375F52B1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position w:val="-14"/>
          <w:sz w:val="22"/>
          <w:szCs w:val="22"/>
        </w:rPr>
        <w:object w:dxaOrig="620" w:dyaOrig="480" w14:anchorId="1711DF42">
          <v:shape id="_x0000_i1027" type="#_x0000_t75" style="width:30.55pt;height:23.75pt" o:ole="">
            <v:imagedata r:id="rId14" o:title=""/>
          </v:shape>
          <o:OLEObject Type="Embed" ProgID="Equation.DSMT4" ShapeID="_x0000_i1027" DrawAspect="Content" ObjectID="_1367232454" r:id="rId15"/>
        </w:object>
      </w:r>
    </w:p>
    <w:p w14:paraId="5EF41096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position w:val="-14"/>
          <w:sz w:val="22"/>
          <w:szCs w:val="22"/>
        </w:rPr>
        <w:object w:dxaOrig="620" w:dyaOrig="480" w14:anchorId="23AEA1DF">
          <v:shape id="_x0000_i1028" type="#_x0000_t75" style="width:30.55pt;height:23.75pt" o:ole="">
            <v:imagedata r:id="rId16" o:title=""/>
          </v:shape>
          <o:OLEObject Type="Embed" ProgID="Equation.DSMT4" ShapeID="_x0000_i1028" DrawAspect="Content" ObjectID="_1367232455" r:id="rId17"/>
        </w:object>
      </w:r>
    </w:p>
    <w:p w14:paraId="542D44D9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67B72A6C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78E35928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The symbol </w:t>
      </w:r>
      <w:r w:rsidRPr="001875B5">
        <w:rPr>
          <w:rFonts w:ascii="Arial" w:eastAsia="Adobe Song Std L" w:hAnsi="Arial" w:cs="Arial"/>
          <w:position w:val="-14"/>
          <w:sz w:val="22"/>
          <w:szCs w:val="22"/>
        </w:rPr>
        <w:object w:dxaOrig="380" w:dyaOrig="480" w14:anchorId="7D84B901">
          <v:shape id="_x0000_i1029" type="#_x0000_t75" style="width:19pt;height:23.75pt" o:ole="">
            <v:imagedata r:id="rId18" o:title=""/>
          </v:shape>
          <o:OLEObject Type="Embed" ProgID="Equation.DSMT4" ShapeID="_x0000_i1029" DrawAspect="Content" ObjectID="_1367232456" r:id="rId19"/>
        </w:object>
      </w:r>
      <w:r w:rsidRPr="001875B5">
        <w:rPr>
          <w:rFonts w:ascii="Arial" w:eastAsia="Adobe Song Std L" w:hAnsi="Arial" w:cs="Arial"/>
          <w:sz w:val="22"/>
          <w:szCs w:val="22"/>
        </w:rPr>
        <w:t xml:space="preserve"> is a symbol used for </w:t>
      </w:r>
      <w:proofErr w:type="gramStart"/>
      <w:r w:rsidRPr="001875B5">
        <w:rPr>
          <w:rFonts w:ascii="Arial" w:eastAsia="Adobe Song Std L" w:hAnsi="Arial" w:cs="Arial"/>
          <w:sz w:val="22"/>
          <w:szCs w:val="22"/>
        </w:rPr>
        <w:t>a(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>n) ________.</w:t>
      </w:r>
    </w:p>
    <w:p w14:paraId="44E05143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6C9A496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proton</w:t>
      </w:r>
    </w:p>
    <w:p w14:paraId="75FE30D4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neutron</w:t>
      </w:r>
    </w:p>
    <w:p w14:paraId="33A43B83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gamma ray</w:t>
      </w:r>
    </w:p>
    <w:p w14:paraId="3E8BEC3A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lastRenderedPageBreak/>
        <w:t>beta particle</w:t>
      </w:r>
    </w:p>
    <w:p w14:paraId="18F24C88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alpha particle</w:t>
      </w:r>
    </w:p>
    <w:p w14:paraId="226EC09E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0DE0449E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6FB5255B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 process in which a nucleus spontaneously breaks down by emitting radiation is known as ________.</w:t>
      </w:r>
    </w:p>
    <w:p w14:paraId="13670A99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730E50D7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transmutation</w:t>
      </w:r>
    </w:p>
    <w:p w14:paraId="07405054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ransformation</w:t>
      </w:r>
    </w:p>
    <w:p w14:paraId="495662AF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fusion</w:t>
      </w:r>
    </w:p>
    <w:p w14:paraId="1214A7F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a chain reaction</w:t>
      </w:r>
    </w:p>
    <w:p w14:paraId="3D7BB69F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t>radioactive decay</w:t>
      </w:r>
    </w:p>
    <w:p w14:paraId="4E19C515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4DAA8FDE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235E1E4D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 process of changing one element into another is called ________.</w:t>
      </w:r>
    </w:p>
    <w:p w14:paraId="6CBD43F7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33E54C53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fission</w:t>
      </w:r>
    </w:p>
    <w:p w14:paraId="7EADCDB6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fusion</w:t>
      </w:r>
    </w:p>
    <w:p w14:paraId="6CB9BCD8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neutralization</w:t>
      </w:r>
    </w:p>
    <w:p w14:paraId="2C8EA2E1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precipitation</w:t>
      </w:r>
    </w:p>
    <w:p w14:paraId="770B67AE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t>transmutation</w:t>
      </w:r>
    </w:p>
    <w:p w14:paraId="0B95652A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7D56C5E9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04F36AB1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Why is it important that radioisotopes used in diagnostic tests have short half-lives?</w:t>
      </w:r>
    </w:p>
    <w:p w14:paraId="0950C346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se radioisotopes have a greater activity so they are easier to monitor.</w:t>
      </w:r>
    </w:p>
    <w:p w14:paraId="7A600607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is is necessary so the radioisotopes will have high energy.</w:t>
      </w:r>
    </w:p>
    <w:p w14:paraId="50D4442F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t>This minimizes the harmful side effects of the radiation.</w:t>
      </w:r>
    </w:p>
    <w:p w14:paraId="7A48B2D6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se radioisotopes are less expensive.</w:t>
      </w:r>
    </w:p>
    <w:p w14:paraId="5201ADEF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se radioisotopes are more abundant in nature.</w:t>
      </w:r>
    </w:p>
    <w:p w14:paraId="257A7CC6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67116E53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When an atom of uranium-235 is bombarded with neutrons, it splits into smaller nuclei and produces a great amount of energy. This nuclear process is called ________.</w:t>
      </w:r>
    </w:p>
    <w:p w14:paraId="22C26169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161FCB45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fusion</w:t>
      </w:r>
    </w:p>
    <w:p w14:paraId="5CC5CC8A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t>fission</w:t>
      </w:r>
    </w:p>
    <w:p w14:paraId="2B44A5FF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decomposition</w:t>
      </w:r>
    </w:p>
    <w:p w14:paraId="03A0F5A4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chain reaction</w:t>
      </w:r>
    </w:p>
    <w:p w14:paraId="50FC4B6D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ionization</w:t>
      </w:r>
    </w:p>
    <w:p w14:paraId="79E66CEF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17EE12F3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2359AD26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Long-chain molecules that consist of many repeating units are called ________.</w:t>
      </w:r>
    </w:p>
    <w:p w14:paraId="42545F79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39DF888A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monomers</w:t>
      </w:r>
    </w:p>
    <w:p w14:paraId="4F85D8F8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organic compounds</w:t>
      </w:r>
    </w:p>
    <w:p w14:paraId="5CE17CD5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alkenes</w:t>
      </w:r>
    </w:p>
    <w:p w14:paraId="517ECFF2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lastRenderedPageBreak/>
        <w:t>polymers</w:t>
      </w:r>
    </w:p>
    <w:p w14:paraId="08FC4538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alkanes</w:t>
      </w:r>
    </w:p>
    <w:p w14:paraId="50F821B3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5A31BE3F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415C5825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When starch is broken into </w:t>
      </w:r>
      <w:proofErr w:type="spellStart"/>
      <w:r w:rsidRPr="001875B5">
        <w:rPr>
          <w:rFonts w:ascii="Arial" w:eastAsia="Adobe Song Std L" w:hAnsi="Arial" w:cs="Arial"/>
          <w:sz w:val="22"/>
          <w:szCs w:val="22"/>
        </w:rPr>
        <w:t>monosaccharides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>, the carbohydrate formed is ________.</w:t>
      </w:r>
    </w:p>
    <w:p w14:paraId="0EAE5471" w14:textId="77777777" w:rsidR="001875B5" w:rsidRPr="005F12D7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RPr="005F12D7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50EA3416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  <w:lang w:val="es-ES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  <w:lang w:val="es-ES"/>
        </w:rPr>
        <w:lastRenderedPageBreak/>
        <w:t>xylose</w:t>
      </w:r>
      <w:proofErr w:type="spellEnd"/>
    </w:p>
    <w:p w14:paraId="43DD234F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  <w:lang w:val="es-ES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  <w:lang w:val="es-ES"/>
        </w:rPr>
        <w:t>maltose</w:t>
      </w:r>
      <w:proofErr w:type="spellEnd"/>
    </w:p>
    <w:p w14:paraId="15A05615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  <w:lang w:val="es-ES"/>
        </w:rPr>
      </w:pPr>
      <w:proofErr w:type="spellStart"/>
      <w:r w:rsidRPr="001875B5">
        <w:rPr>
          <w:rFonts w:ascii="Arial" w:eastAsia="Adobe Song Std L" w:hAnsi="Arial" w:cs="Arial"/>
          <w:color w:val="FF0000"/>
          <w:sz w:val="22"/>
          <w:szCs w:val="22"/>
          <w:lang w:val="es-ES"/>
        </w:rPr>
        <w:t>glucose</w:t>
      </w:r>
      <w:proofErr w:type="spellEnd"/>
    </w:p>
    <w:p w14:paraId="431328F0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</w:rPr>
        <w:lastRenderedPageBreak/>
        <w:t>galactose</w:t>
      </w:r>
      <w:proofErr w:type="spellEnd"/>
    </w:p>
    <w:p w14:paraId="511659B3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fructose</w:t>
      </w:r>
    </w:p>
    <w:p w14:paraId="617C120D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6FCD5762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339E4290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Lipids are compounds that are soluble in ________.</w:t>
      </w:r>
    </w:p>
    <w:p w14:paraId="596C60CF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2DCABE84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lastRenderedPageBreak/>
        <w:t>organic solvents</w:t>
      </w:r>
    </w:p>
    <w:p w14:paraId="55FB9535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distilled water</w:t>
      </w:r>
    </w:p>
    <w:p w14:paraId="2F98087E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normal saline solution</w:t>
      </w:r>
    </w:p>
    <w:p w14:paraId="768A9560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glucose solution</w:t>
      </w:r>
    </w:p>
    <w:p w14:paraId="3D916848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oxygen</w:t>
      </w:r>
    </w:p>
    <w:p w14:paraId="0E5A54EC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3A788F24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3E1834C4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 two strands of the double helix of DNA are held together by ________.</w:t>
      </w:r>
    </w:p>
    <w:p w14:paraId="41AD1121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2776F53C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covalent bonds</w:t>
      </w:r>
    </w:p>
    <w:p w14:paraId="19AAB4E6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dipole-dipole interactions</w:t>
      </w:r>
    </w:p>
    <w:p w14:paraId="44EA9493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ionic bonds</w:t>
      </w:r>
    </w:p>
    <w:p w14:paraId="7652AE01" w14:textId="77777777" w:rsidR="00702984" w:rsidRPr="001875B5" w:rsidRDefault="00702984" w:rsidP="00702984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sugar-to-phosphate bonds</w:t>
      </w:r>
    </w:p>
    <w:p w14:paraId="5CEA5E10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t>hydrogen bonds</w:t>
      </w:r>
    </w:p>
    <w:p w14:paraId="262775D7" w14:textId="77777777" w:rsidR="001875B5" w:rsidRDefault="001875B5" w:rsidP="004F6218">
      <w:pPr>
        <w:outlineLvl w:val="0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52E06D68" w14:textId="77777777" w:rsidR="005F7CCA" w:rsidRPr="001875B5" w:rsidRDefault="005F7CCA" w:rsidP="004F6218">
      <w:pPr>
        <w:outlineLvl w:val="0"/>
        <w:rPr>
          <w:rFonts w:ascii="Arial" w:eastAsia="Adobe Song Std L" w:hAnsi="Arial" w:cs="Arial"/>
          <w:sz w:val="22"/>
          <w:szCs w:val="22"/>
        </w:rPr>
      </w:pPr>
    </w:p>
    <w:p w14:paraId="06D20062" w14:textId="77777777" w:rsidR="008138C9" w:rsidRPr="001875B5" w:rsidRDefault="008138C9">
      <w:pPr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br w:type="page"/>
      </w:r>
    </w:p>
    <w:p w14:paraId="41655BA9" w14:textId="77777777"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Problems (70 points) </w:t>
      </w:r>
    </w:p>
    <w:p w14:paraId="687A34BD" w14:textId="77777777"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</w:p>
    <w:p w14:paraId="33462867" w14:textId="77777777" w:rsidR="004F6218" w:rsidRDefault="004F6218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AE16BF">
        <w:rPr>
          <w:rFonts w:ascii="Arial" w:hAnsi="Arial" w:cs="Arial"/>
          <w:sz w:val="22"/>
          <w:szCs w:val="22"/>
        </w:rPr>
        <w:t>Sodium phosphate commonly refer</w:t>
      </w:r>
      <w:r w:rsidR="006F126E">
        <w:rPr>
          <w:rFonts w:ascii="Arial" w:hAnsi="Arial" w:cs="Arial"/>
          <w:sz w:val="22"/>
          <w:szCs w:val="22"/>
        </w:rPr>
        <w:t>r</w:t>
      </w:r>
      <w:r w:rsidR="00AE16BF">
        <w:rPr>
          <w:rFonts w:ascii="Arial" w:hAnsi="Arial" w:cs="Arial"/>
          <w:sz w:val="22"/>
          <w:szCs w:val="22"/>
        </w:rPr>
        <w:t xml:space="preserve">ed to as TSP or </w:t>
      </w:r>
      <w:proofErr w:type="spellStart"/>
      <w:r w:rsidR="00AE16BF">
        <w:rPr>
          <w:rFonts w:ascii="Arial" w:hAnsi="Arial" w:cs="Arial"/>
          <w:sz w:val="22"/>
          <w:szCs w:val="22"/>
        </w:rPr>
        <w:t>trisodium</w:t>
      </w:r>
      <w:proofErr w:type="spellEnd"/>
      <w:r w:rsidR="00AE16BF">
        <w:rPr>
          <w:rFonts w:ascii="Arial" w:hAnsi="Arial" w:cs="Arial"/>
          <w:sz w:val="22"/>
          <w:szCs w:val="22"/>
        </w:rPr>
        <w:t xml:space="preserve"> phosphate is a commonly used cleaner when dissolved in water.  </w:t>
      </w:r>
      <w:r w:rsidRPr="004F6218">
        <w:rPr>
          <w:rFonts w:ascii="Arial" w:hAnsi="Arial" w:cs="Arial"/>
          <w:sz w:val="22"/>
          <w:szCs w:val="22"/>
        </w:rPr>
        <w:t xml:space="preserve">Calculate the mass percent of </w:t>
      </w:r>
      <w:r w:rsidR="00AE16BF">
        <w:rPr>
          <w:rFonts w:ascii="Arial" w:hAnsi="Arial" w:cs="Arial"/>
          <w:sz w:val="22"/>
          <w:szCs w:val="22"/>
        </w:rPr>
        <w:t xml:space="preserve">sodium phosphate </w:t>
      </w:r>
      <w:r w:rsidR="00012B53">
        <w:rPr>
          <w:rFonts w:ascii="Arial" w:hAnsi="Arial" w:cs="Arial"/>
          <w:sz w:val="22"/>
          <w:szCs w:val="22"/>
        </w:rPr>
        <w:t>(</w:t>
      </w:r>
      <w:r w:rsidR="00AE16BF">
        <w:rPr>
          <w:rFonts w:ascii="Arial" w:hAnsi="Arial" w:cs="Arial"/>
          <w:sz w:val="22"/>
          <w:szCs w:val="22"/>
        </w:rPr>
        <w:t>163.94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>
        <w:rPr>
          <w:rFonts w:ascii="Arial" w:hAnsi="Arial" w:cs="Arial"/>
          <w:sz w:val="22"/>
          <w:szCs w:val="22"/>
        </w:rPr>
        <w:t xml:space="preserve"> in a solution prepared by dissolving </w:t>
      </w:r>
      <w:r w:rsidR="00702984">
        <w:rPr>
          <w:rFonts w:ascii="Arial" w:hAnsi="Arial" w:cs="Arial"/>
          <w:sz w:val="22"/>
          <w:szCs w:val="22"/>
        </w:rPr>
        <w:t>7.054</w:t>
      </w:r>
      <w:r>
        <w:rPr>
          <w:rFonts w:ascii="Arial" w:hAnsi="Arial" w:cs="Arial"/>
          <w:sz w:val="22"/>
          <w:szCs w:val="22"/>
        </w:rPr>
        <w:t xml:space="preserve"> g of </w:t>
      </w:r>
      <w:r w:rsidR="00AE16BF">
        <w:rPr>
          <w:rFonts w:ascii="Arial" w:hAnsi="Arial" w:cs="Arial"/>
          <w:sz w:val="22"/>
          <w:szCs w:val="22"/>
        </w:rPr>
        <w:t>Na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3</w:t>
      </w:r>
      <w:r w:rsidR="00AE16BF">
        <w:rPr>
          <w:rFonts w:ascii="Arial" w:hAnsi="Arial" w:cs="Arial"/>
          <w:sz w:val="22"/>
          <w:szCs w:val="22"/>
        </w:rPr>
        <w:t>PO</w:t>
      </w:r>
      <w:r w:rsidRPr="0067400D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 xml:space="preserve"> in </w:t>
      </w:r>
      <w:r w:rsidR="00AE16BF">
        <w:rPr>
          <w:rFonts w:ascii="Arial" w:hAnsi="Arial" w:cs="Arial"/>
          <w:sz w:val="22"/>
          <w:szCs w:val="22"/>
        </w:rPr>
        <w:t>75</w:t>
      </w:r>
      <w:r>
        <w:rPr>
          <w:rFonts w:ascii="Arial" w:hAnsi="Arial" w:cs="Arial"/>
          <w:sz w:val="22"/>
          <w:szCs w:val="22"/>
        </w:rPr>
        <w:t>.00 g of H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O. </w:t>
      </w:r>
      <w:r w:rsidRPr="004F6218">
        <w:rPr>
          <w:rFonts w:ascii="Arial" w:hAnsi="Arial" w:cs="Arial"/>
          <w:sz w:val="22"/>
          <w:szCs w:val="22"/>
        </w:rPr>
        <w:t xml:space="preserve"> </w:t>
      </w:r>
    </w:p>
    <w:p w14:paraId="2588C6EB" w14:textId="77777777" w:rsidR="0067400D" w:rsidRPr="00067E0B" w:rsidRDefault="0067400D" w:rsidP="0067400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%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Na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mass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total mass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7.054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7.054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+ 75.00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7.054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82.05 g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=8.597%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Na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</m:oMath>
      </m:oMathPara>
    </w:p>
    <w:p w14:paraId="0B43F480" w14:textId="77777777" w:rsidR="0067400D" w:rsidRDefault="0067400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9077EC8" w14:textId="77777777" w:rsidR="009E282D" w:rsidRPr="0067400D" w:rsidRDefault="009E282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F97A5E8" w14:textId="77777777" w:rsidR="004F6218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4F6218" w:rsidRPr="004F6218">
        <w:rPr>
          <w:rFonts w:ascii="Arial" w:hAnsi="Arial" w:cs="Arial"/>
          <w:sz w:val="22"/>
          <w:szCs w:val="22"/>
        </w:rPr>
        <w:t xml:space="preserve">Calculate the molarity of a solution prepared by dissolving </w:t>
      </w:r>
      <w:r w:rsidR="00702984">
        <w:rPr>
          <w:rFonts w:ascii="Arial" w:hAnsi="Arial" w:cs="Arial"/>
          <w:sz w:val="22"/>
          <w:szCs w:val="22"/>
        </w:rPr>
        <w:t>4.198</w:t>
      </w:r>
      <w:r w:rsidR="004F6218" w:rsidRPr="004F6218">
        <w:rPr>
          <w:rFonts w:ascii="Arial" w:hAnsi="Arial" w:cs="Arial"/>
          <w:sz w:val="22"/>
          <w:szCs w:val="22"/>
        </w:rPr>
        <w:t xml:space="preserve"> grams of </w:t>
      </w:r>
      <w:r w:rsidR="00AE16BF">
        <w:rPr>
          <w:rFonts w:ascii="Arial" w:hAnsi="Arial" w:cs="Arial"/>
          <w:sz w:val="22"/>
          <w:szCs w:val="22"/>
        </w:rPr>
        <w:t xml:space="preserve">citric acid </w:t>
      </w:r>
      <w:proofErr w:type="gramStart"/>
      <w:r w:rsidR="00AE16BF">
        <w:rPr>
          <w:rFonts w:ascii="Arial" w:hAnsi="Arial" w:cs="Arial"/>
          <w:sz w:val="22"/>
          <w:szCs w:val="22"/>
        </w:rPr>
        <w:t>H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3</w:t>
      </w:r>
      <w:r w:rsidR="00AE16BF">
        <w:rPr>
          <w:rFonts w:ascii="Arial" w:hAnsi="Arial" w:cs="Arial"/>
          <w:sz w:val="22"/>
          <w:szCs w:val="22"/>
        </w:rPr>
        <w:t>C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6</w:t>
      </w:r>
      <w:r w:rsidR="00AE16BF">
        <w:rPr>
          <w:rFonts w:ascii="Arial" w:hAnsi="Arial" w:cs="Arial"/>
          <w:sz w:val="22"/>
          <w:szCs w:val="22"/>
        </w:rPr>
        <w:t>H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5</w:t>
      </w:r>
      <w:r w:rsidR="00AE16BF">
        <w:rPr>
          <w:rFonts w:ascii="Arial" w:hAnsi="Arial" w:cs="Arial"/>
          <w:sz w:val="22"/>
          <w:szCs w:val="22"/>
        </w:rPr>
        <w:t>O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7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AE16BF">
        <w:rPr>
          <w:rFonts w:ascii="Arial" w:hAnsi="Arial" w:cs="Arial"/>
          <w:sz w:val="22"/>
          <w:szCs w:val="22"/>
        </w:rPr>
        <w:t>192.12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 w:rsidR="004F6218">
        <w:rPr>
          <w:rFonts w:ascii="Arial" w:hAnsi="Arial" w:cs="Arial"/>
          <w:sz w:val="22"/>
          <w:szCs w:val="22"/>
        </w:rPr>
        <w:t xml:space="preserve"> in enough water to make </w:t>
      </w:r>
      <w:r w:rsidR="00861B39">
        <w:rPr>
          <w:rFonts w:ascii="Arial" w:hAnsi="Arial" w:cs="Arial"/>
          <w:sz w:val="22"/>
          <w:szCs w:val="22"/>
        </w:rPr>
        <w:t>50</w:t>
      </w:r>
      <w:r w:rsidR="006F126E">
        <w:rPr>
          <w:rFonts w:ascii="Arial" w:hAnsi="Arial" w:cs="Arial"/>
          <w:sz w:val="22"/>
          <w:szCs w:val="22"/>
        </w:rPr>
        <w:t>.0</w:t>
      </w:r>
      <w:r w:rsidR="004F6218">
        <w:rPr>
          <w:rFonts w:ascii="Arial" w:hAnsi="Arial" w:cs="Arial"/>
          <w:sz w:val="22"/>
          <w:szCs w:val="22"/>
        </w:rPr>
        <w:t>0 mL of solution.</w:t>
      </w:r>
    </w:p>
    <w:p w14:paraId="37C49AA9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C6E1605" w14:textId="77777777" w:rsidR="00067E0B" w:rsidRP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7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7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4.198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7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1 mol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7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192.12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7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05000 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0.02185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7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05000 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=0.4370 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7</m:t>
              </m:r>
            </m:sub>
          </m:sSub>
        </m:oMath>
      </m:oMathPara>
    </w:p>
    <w:p w14:paraId="764F825F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3497E6E" w14:textId="77777777" w:rsidR="009E282D" w:rsidRPr="00067E0B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5842EFC" w14:textId="77777777"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Pr="004F6218">
        <w:rPr>
          <w:rFonts w:ascii="Arial" w:hAnsi="Arial" w:cs="Arial"/>
          <w:sz w:val="22"/>
          <w:szCs w:val="22"/>
        </w:rPr>
        <w:t xml:space="preserve">Calculate the </w:t>
      </w:r>
      <w:r w:rsidR="00861B39">
        <w:rPr>
          <w:rFonts w:ascii="Arial" w:hAnsi="Arial" w:cs="Arial"/>
          <w:sz w:val="22"/>
          <w:szCs w:val="22"/>
        </w:rPr>
        <w:t xml:space="preserve">number of </w:t>
      </w:r>
      <w:r w:rsidR="008F71F9">
        <w:rPr>
          <w:rFonts w:ascii="Arial" w:hAnsi="Arial" w:cs="Arial"/>
          <w:sz w:val="22"/>
          <w:szCs w:val="22"/>
        </w:rPr>
        <w:t>molecules</w:t>
      </w:r>
      <w:r w:rsidR="00861B39">
        <w:rPr>
          <w:rFonts w:ascii="Arial" w:hAnsi="Arial" w:cs="Arial"/>
          <w:sz w:val="22"/>
          <w:szCs w:val="22"/>
        </w:rPr>
        <w:t xml:space="preserve"> of glucose in </w:t>
      </w:r>
      <w:r w:rsidR="00817910">
        <w:rPr>
          <w:rFonts w:ascii="Arial" w:hAnsi="Arial" w:cs="Arial"/>
          <w:sz w:val="22"/>
          <w:szCs w:val="22"/>
        </w:rPr>
        <w:t>47.2</w:t>
      </w:r>
      <w:r w:rsidR="00861B39">
        <w:rPr>
          <w:rFonts w:ascii="Arial" w:hAnsi="Arial" w:cs="Arial"/>
          <w:sz w:val="22"/>
          <w:szCs w:val="22"/>
        </w:rPr>
        <w:t>4 mL of a 1.344 M solution of glucose, C</w:t>
      </w:r>
      <w:r w:rsidR="00861B39" w:rsidRPr="00861B39">
        <w:rPr>
          <w:rFonts w:ascii="Arial" w:hAnsi="Arial" w:cs="Arial"/>
          <w:sz w:val="22"/>
          <w:szCs w:val="22"/>
          <w:vertAlign w:val="subscript"/>
        </w:rPr>
        <w:t>6</w:t>
      </w:r>
      <w:r w:rsidR="00861B39">
        <w:rPr>
          <w:rFonts w:ascii="Arial" w:hAnsi="Arial" w:cs="Arial"/>
          <w:sz w:val="22"/>
          <w:szCs w:val="22"/>
        </w:rPr>
        <w:t>H</w:t>
      </w:r>
      <w:r w:rsidR="00861B39" w:rsidRPr="00861B39">
        <w:rPr>
          <w:rFonts w:ascii="Arial" w:hAnsi="Arial" w:cs="Arial"/>
          <w:sz w:val="22"/>
          <w:szCs w:val="22"/>
          <w:vertAlign w:val="subscript"/>
        </w:rPr>
        <w:t>12</w:t>
      </w:r>
      <w:r w:rsidR="00861B39">
        <w:rPr>
          <w:rFonts w:ascii="Arial" w:hAnsi="Arial" w:cs="Arial"/>
          <w:sz w:val="22"/>
          <w:szCs w:val="22"/>
        </w:rPr>
        <w:t>O</w:t>
      </w:r>
      <w:r w:rsidR="00861B39" w:rsidRPr="00861B39">
        <w:rPr>
          <w:rFonts w:ascii="Arial" w:hAnsi="Arial" w:cs="Arial"/>
          <w:sz w:val="22"/>
          <w:szCs w:val="22"/>
          <w:vertAlign w:val="subscript"/>
        </w:rPr>
        <w:t>6</w:t>
      </w:r>
      <w:r w:rsidR="00861B39">
        <w:rPr>
          <w:rFonts w:ascii="Arial" w:hAnsi="Arial" w:cs="Arial"/>
          <w:sz w:val="22"/>
          <w:szCs w:val="22"/>
        </w:rPr>
        <w:t xml:space="preserve"> </w:t>
      </w:r>
      <w:r w:rsidR="00012B53">
        <w:rPr>
          <w:rFonts w:ascii="Arial" w:hAnsi="Arial" w:cs="Arial"/>
          <w:sz w:val="22"/>
          <w:szCs w:val="22"/>
        </w:rPr>
        <w:t>(</w:t>
      </w:r>
      <w:r w:rsidR="00861B39">
        <w:rPr>
          <w:rFonts w:ascii="Arial" w:hAnsi="Arial" w:cs="Arial"/>
          <w:sz w:val="22"/>
          <w:szCs w:val="22"/>
        </w:rPr>
        <w:t>180.16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 w:rsidRPr="004F6218">
        <w:rPr>
          <w:rFonts w:ascii="Arial" w:hAnsi="Arial" w:cs="Arial"/>
          <w:sz w:val="22"/>
          <w:szCs w:val="22"/>
        </w:rPr>
        <w:t>.</w:t>
      </w:r>
    </w:p>
    <w:p w14:paraId="0B0B380A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8719DD7" w14:textId="1FBF6CDF" w:rsidR="00067E0B" w:rsidRPr="006B6D5D" w:rsidRDefault="006B6D5D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>?</m:t>
          </m:r>
          <m:r>
            <w:rPr>
              <w:rFonts w:ascii="Cambria Math" w:hAnsi="Cambria Math" w:cs="Arial"/>
              <w:color w:val="FF0000"/>
              <w:sz w:val="22"/>
              <w:szCs w:val="22"/>
            </w:rPr>
            <m:t>molecule</m:t>
          </m:r>
          <w:bookmarkStart w:id="0" w:name="_GoBack"/>
          <w:bookmarkEnd w:id="0"/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47.24 mL soln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.344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000 m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molec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3.823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2</m:t>
              </m:r>
            </m:sup>
          </m:sSup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molec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</m:t>
              </m:r>
            </m:sub>
          </m:sSub>
        </m:oMath>
      </m:oMathPara>
    </w:p>
    <w:p w14:paraId="49C12283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1155DA87" w14:textId="77777777" w:rsidR="009E282D" w:rsidRPr="006B6D5D" w:rsidRDefault="009E282D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25AD25D7" w14:textId="77777777"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861B39">
        <w:rPr>
          <w:rFonts w:ascii="Arial" w:hAnsi="Arial" w:cs="Arial"/>
          <w:sz w:val="22"/>
          <w:szCs w:val="22"/>
        </w:rPr>
        <w:t xml:space="preserve">To what volume must a </w:t>
      </w:r>
      <w:r w:rsidR="00A7193B">
        <w:rPr>
          <w:rFonts w:ascii="Arial" w:hAnsi="Arial" w:cs="Arial"/>
          <w:sz w:val="22"/>
          <w:szCs w:val="22"/>
        </w:rPr>
        <w:t xml:space="preserve">15.00 mL sample of a </w:t>
      </w:r>
      <w:r w:rsidR="00817910">
        <w:rPr>
          <w:rFonts w:ascii="Arial" w:hAnsi="Arial" w:cs="Arial"/>
          <w:sz w:val="22"/>
          <w:szCs w:val="22"/>
        </w:rPr>
        <w:t>4.297</w:t>
      </w:r>
      <w:r w:rsidR="00861B39">
        <w:rPr>
          <w:rFonts w:ascii="Arial" w:hAnsi="Arial" w:cs="Arial"/>
          <w:sz w:val="22"/>
          <w:szCs w:val="22"/>
        </w:rPr>
        <w:t xml:space="preserve"> M solution of </w:t>
      </w:r>
      <w:r w:rsidR="00A7193B">
        <w:rPr>
          <w:rFonts w:ascii="Arial" w:hAnsi="Arial" w:cs="Arial"/>
          <w:sz w:val="22"/>
          <w:szCs w:val="22"/>
        </w:rPr>
        <w:t>nitric acid</w:t>
      </w:r>
      <w:proofErr w:type="gramStart"/>
      <w:r w:rsidR="00A7193B">
        <w:rPr>
          <w:rFonts w:ascii="Arial" w:hAnsi="Arial" w:cs="Arial"/>
          <w:sz w:val="22"/>
          <w:szCs w:val="22"/>
        </w:rPr>
        <w:t>,HNO</w:t>
      </w:r>
      <w:r w:rsidR="00A7193B" w:rsidRPr="00A7193B">
        <w:rPr>
          <w:rFonts w:ascii="Arial" w:hAnsi="Arial" w:cs="Arial"/>
          <w:sz w:val="22"/>
          <w:szCs w:val="22"/>
          <w:vertAlign w:val="subscript"/>
        </w:rPr>
        <w:t>3</w:t>
      </w:r>
      <w:proofErr w:type="gramEnd"/>
      <w:r w:rsidR="00A7193B">
        <w:rPr>
          <w:rFonts w:ascii="Arial" w:hAnsi="Arial" w:cs="Arial"/>
          <w:sz w:val="22"/>
          <w:szCs w:val="22"/>
        </w:rPr>
        <w:t xml:space="preserve"> (63.01 g/mol) be diluted to make a 0.2954</w:t>
      </w:r>
      <w:r w:rsidR="008F71F9">
        <w:rPr>
          <w:rFonts w:ascii="Arial" w:hAnsi="Arial" w:cs="Arial"/>
          <w:sz w:val="22"/>
          <w:szCs w:val="22"/>
        </w:rPr>
        <w:t xml:space="preserve"> </w:t>
      </w:r>
      <w:r w:rsidR="00A7193B">
        <w:rPr>
          <w:rFonts w:ascii="Arial" w:hAnsi="Arial" w:cs="Arial"/>
          <w:sz w:val="22"/>
          <w:szCs w:val="22"/>
        </w:rPr>
        <w:t>M solution of nitric acid</w:t>
      </w:r>
      <w:r w:rsidRPr="004F6218">
        <w:rPr>
          <w:rFonts w:ascii="Arial" w:hAnsi="Arial" w:cs="Arial"/>
          <w:sz w:val="22"/>
          <w:szCs w:val="22"/>
        </w:rPr>
        <w:t>?</w:t>
      </w:r>
    </w:p>
    <w:p w14:paraId="7E9176CD" w14:textId="77777777" w:rsidR="006B6D5D" w:rsidRDefault="006B6D5D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D87A48A" w14:textId="77777777" w:rsidR="006B6D5D" w:rsidRPr="009E282D" w:rsidRDefault="00F808D5" w:rsidP="006B6D5D">
      <w:pPr>
        <w:spacing w:after="200" w:line="276" w:lineRule="auto"/>
        <w:contextualSpacing/>
        <w:rPr>
          <w:rFonts w:ascii="Arial" w:hAnsi="Arial" w:cs="Arial"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→→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FF0000"/>
              <w:sz w:val="28"/>
              <w:szCs w:val="28"/>
            </w:rPr>
            <m:t>=15.00 mL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4.297 M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0.2954 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8"/>
              <w:szCs w:val="28"/>
            </w:rPr>
            <m:t>=218.2 mL</m:t>
          </m:r>
        </m:oMath>
      </m:oMathPara>
    </w:p>
    <w:p w14:paraId="47C00498" w14:textId="77777777" w:rsidR="006B6D5D" w:rsidRDefault="006B6D5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2C7D197B" w14:textId="77777777" w:rsidR="009E282D" w:rsidRPr="009E282D" w:rsidRDefault="009E282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56474A7D" w14:textId="77777777" w:rsidR="001C273F" w:rsidRDefault="001C27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08019034" w14:textId="77777777" w:rsidR="00A7193B" w:rsidRDefault="00A7193B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6F126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points) How does the solubility vary with temperature?  Compare the effect of temperature change on gases, liquids, and solids.</w:t>
      </w:r>
    </w:p>
    <w:p w14:paraId="3F05D8DB" w14:textId="77777777" w:rsidR="00A7193B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>Solids and liquids are generally more soluble at high temperatures.  Gases are always more soluble at low temperatures.</w:t>
      </w:r>
    </w:p>
    <w:p w14:paraId="5E5D2BB7" w14:textId="77777777" w:rsidR="008F71F9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3762E35F" w14:textId="77777777" w:rsidR="008F71F9" w:rsidRPr="008F71F9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67B98FD2" w14:textId="77777777" w:rsidR="00A7193B" w:rsidRDefault="00A7193B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8F71F9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points) State whether each of the following refers to a saturated or unsaturated solution:</w:t>
      </w:r>
    </w:p>
    <w:p w14:paraId="54CF6319" w14:textId="77777777" w:rsidR="00A7193B" w:rsidRPr="00A7193B" w:rsidRDefault="00A7193B" w:rsidP="00A7193B">
      <w:pPr>
        <w:pStyle w:val="ListParagraph"/>
        <w:rPr>
          <w:rFonts w:ascii="Arial" w:hAnsi="Arial" w:cs="Arial"/>
          <w:sz w:val="22"/>
          <w:szCs w:val="22"/>
        </w:rPr>
      </w:pPr>
    </w:p>
    <w:p w14:paraId="3319A0EE" w14:textId="77777777" w:rsidR="00C757AE" w:rsidRDefault="00A7193B" w:rsidP="00A7193B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rystal </w:t>
      </w:r>
      <w:r w:rsidR="00C757AE">
        <w:rPr>
          <w:rFonts w:ascii="Arial" w:hAnsi="Arial" w:cs="Arial"/>
          <w:sz w:val="22"/>
          <w:szCs w:val="22"/>
        </w:rPr>
        <w:t>added to a solution does not change in size</w:t>
      </w:r>
    </w:p>
    <w:p w14:paraId="793FA50C" w14:textId="77777777" w:rsidR="008F71F9" w:rsidRPr="008F71F9" w:rsidRDefault="008F71F9" w:rsidP="008F71F9">
      <w:pPr>
        <w:spacing w:after="200" w:line="276" w:lineRule="auto"/>
        <w:ind w:left="1080"/>
        <w:contextualSpacing/>
        <w:rPr>
          <w:rFonts w:ascii="Arial" w:hAnsi="Arial" w:cs="Arial"/>
          <w:color w:val="FF0000"/>
          <w:sz w:val="22"/>
          <w:szCs w:val="22"/>
        </w:rPr>
      </w:pPr>
      <w:proofErr w:type="gramStart"/>
      <w:r>
        <w:rPr>
          <w:rFonts w:ascii="Arial" w:hAnsi="Arial" w:cs="Arial"/>
          <w:color w:val="FF0000"/>
          <w:sz w:val="22"/>
          <w:szCs w:val="22"/>
        </w:rPr>
        <w:t>saturated</w:t>
      </w:r>
      <w:proofErr w:type="gramEnd"/>
    </w:p>
    <w:p w14:paraId="19ABAE5B" w14:textId="77777777" w:rsidR="00C757AE" w:rsidRDefault="00C757AE" w:rsidP="00A7193B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ugar cube complet</w:t>
      </w:r>
      <w:r w:rsidR="00E046D5">
        <w:rPr>
          <w:rFonts w:ascii="Arial" w:hAnsi="Arial" w:cs="Arial"/>
          <w:sz w:val="22"/>
          <w:szCs w:val="22"/>
        </w:rPr>
        <w:t>ely dissolves when added to a c</w:t>
      </w:r>
      <w:r>
        <w:rPr>
          <w:rFonts w:ascii="Arial" w:hAnsi="Arial" w:cs="Arial"/>
          <w:sz w:val="22"/>
          <w:szCs w:val="22"/>
        </w:rPr>
        <w:t>up of coffee.</w:t>
      </w:r>
    </w:p>
    <w:p w14:paraId="6A4C893C" w14:textId="77777777" w:rsidR="00345A94" w:rsidRDefault="008F71F9" w:rsidP="008F71F9">
      <w:pPr>
        <w:spacing w:after="200" w:line="276" w:lineRule="auto"/>
        <w:ind w:left="1080"/>
        <w:contextualSpacing/>
        <w:rPr>
          <w:rFonts w:ascii="Arial" w:hAnsi="Arial" w:cs="Arial"/>
          <w:color w:val="FF0000"/>
          <w:sz w:val="22"/>
          <w:szCs w:val="22"/>
        </w:rPr>
      </w:pPr>
      <w:proofErr w:type="gramStart"/>
      <w:r>
        <w:rPr>
          <w:rFonts w:ascii="Arial" w:hAnsi="Arial" w:cs="Arial"/>
          <w:color w:val="FF0000"/>
          <w:sz w:val="22"/>
          <w:szCs w:val="22"/>
        </w:rPr>
        <w:t>unsaturated</w:t>
      </w:r>
      <w:proofErr w:type="gramEnd"/>
    </w:p>
    <w:p w14:paraId="1539BB22" w14:textId="77777777" w:rsidR="008F71F9" w:rsidRPr="008F71F9" w:rsidRDefault="008F71F9" w:rsidP="008F71F9">
      <w:pPr>
        <w:spacing w:after="200" w:line="276" w:lineRule="auto"/>
        <w:ind w:left="1080"/>
        <w:contextualSpacing/>
        <w:rPr>
          <w:rFonts w:ascii="Arial" w:hAnsi="Arial" w:cs="Arial"/>
          <w:color w:val="FF0000"/>
          <w:sz w:val="22"/>
          <w:szCs w:val="22"/>
        </w:rPr>
      </w:pPr>
    </w:p>
    <w:p w14:paraId="62CCD640" w14:textId="77777777" w:rsidR="007B2836" w:rsidRDefault="00F163C4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5B4F71">
        <w:rPr>
          <w:rFonts w:ascii="Arial" w:hAnsi="Arial" w:cs="Arial"/>
          <w:sz w:val="22"/>
          <w:szCs w:val="22"/>
        </w:rPr>
        <w:t xml:space="preserve">(3 points) </w:t>
      </w:r>
      <w:r w:rsidR="007B2836" w:rsidRPr="004F6218">
        <w:rPr>
          <w:rFonts w:ascii="Arial" w:hAnsi="Arial" w:cs="Arial"/>
          <w:sz w:val="22"/>
          <w:szCs w:val="22"/>
        </w:rPr>
        <w:t xml:space="preserve">The formula for </w:t>
      </w:r>
      <w:r w:rsidR="008F71F9">
        <w:rPr>
          <w:rFonts w:ascii="Arial" w:hAnsi="Arial" w:cs="Arial"/>
          <w:sz w:val="22"/>
          <w:szCs w:val="22"/>
        </w:rPr>
        <w:t>citr</w:t>
      </w:r>
      <w:r w:rsidR="007B2836" w:rsidRPr="004F6218">
        <w:rPr>
          <w:rFonts w:ascii="Arial" w:hAnsi="Arial" w:cs="Arial"/>
          <w:sz w:val="22"/>
          <w:szCs w:val="22"/>
        </w:rPr>
        <w:t xml:space="preserve">ic acid is </w:t>
      </w:r>
      <w:r w:rsidR="008F71F9">
        <w:rPr>
          <w:rFonts w:ascii="Arial" w:hAnsi="Arial" w:cs="Arial"/>
          <w:sz w:val="22"/>
          <w:szCs w:val="22"/>
        </w:rPr>
        <w:t>generally</w:t>
      </w:r>
      <w:r w:rsidR="007B2836" w:rsidRPr="004F6218">
        <w:rPr>
          <w:rFonts w:ascii="Arial" w:hAnsi="Arial" w:cs="Arial"/>
          <w:sz w:val="22"/>
          <w:szCs w:val="22"/>
        </w:rPr>
        <w:t xml:space="preserve"> written as </w:t>
      </w:r>
      <w:r w:rsidR="008F71F9">
        <w:rPr>
          <w:rFonts w:ascii="Arial" w:hAnsi="Arial" w:cs="Arial"/>
          <w:sz w:val="22"/>
          <w:szCs w:val="22"/>
        </w:rPr>
        <w:t>H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3</w:t>
      </w:r>
      <w:r w:rsidR="008F71F9">
        <w:rPr>
          <w:rFonts w:ascii="Arial" w:hAnsi="Arial" w:cs="Arial"/>
          <w:sz w:val="22"/>
          <w:szCs w:val="22"/>
        </w:rPr>
        <w:t>C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6</w:t>
      </w:r>
      <w:r w:rsidR="008F71F9">
        <w:rPr>
          <w:rFonts w:ascii="Arial" w:hAnsi="Arial" w:cs="Arial"/>
          <w:sz w:val="22"/>
          <w:szCs w:val="22"/>
        </w:rPr>
        <w:t>H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5</w:t>
      </w:r>
      <w:r w:rsidR="008F71F9">
        <w:rPr>
          <w:rFonts w:ascii="Arial" w:hAnsi="Arial" w:cs="Arial"/>
          <w:sz w:val="22"/>
          <w:szCs w:val="22"/>
        </w:rPr>
        <w:t>O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7</w:t>
      </w:r>
      <w:r w:rsidR="007B2836" w:rsidRPr="004F6218">
        <w:rPr>
          <w:rFonts w:ascii="Arial" w:hAnsi="Arial" w:cs="Arial"/>
          <w:sz w:val="22"/>
          <w:szCs w:val="22"/>
        </w:rPr>
        <w:t xml:space="preserve"> rather than </w:t>
      </w:r>
      <w:r w:rsidR="008F71F9">
        <w:rPr>
          <w:rFonts w:ascii="Arial" w:hAnsi="Arial" w:cs="Arial"/>
          <w:sz w:val="22"/>
          <w:szCs w:val="22"/>
        </w:rPr>
        <w:t>C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6</w:t>
      </w:r>
      <w:r w:rsidR="008F71F9">
        <w:rPr>
          <w:rFonts w:ascii="Arial" w:hAnsi="Arial" w:cs="Arial"/>
          <w:sz w:val="22"/>
          <w:szCs w:val="22"/>
        </w:rPr>
        <w:t>H</w:t>
      </w:r>
      <w:r w:rsidR="008F71F9">
        <w:rPr>
          <w:rFonts w:ascii="Arial" w:hAnsi="Arial" w:cs="Arial"/>
          <w:sz w:val="22"/>
          <w:szCs w:val="22"/>
          <w:vertAlign w:val="subscript"/>
        </w:rPr>
        <w:t>8</w:t>
      </w:r>
      <w:r w:rsidR="008F71F9">
        <w:rPr>
          <w:rFonts w:ascii="Arial" w:hAnsi="Arial" w:cs="Arial"/>
          <w:sz w:val="22"/>
          <w:szCs w:val="22"/>
        </w:rPr>
        <w:t>O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7</w:t>
      </w:r>
      <w:r w:rsidR="007B2836" w:rsidRPr="004F6218">
        <w:rPr>
          <w:rFonts w:ascii="Arial" w:hAnsi="Arial" w:cs="Arial"/>
          <w:sz w:val="22"/>
          <w:szCs w:val="22"/>
        </w:rPr>
        <w:t>.  Explain why.</w:t>
      </w:r>
    </w:p>
    <w:p w14:paraId="6744395A" w14:textId="77777777" w:rsid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 xml:space="preserve">By writing </w:t>
      </w:r>
      <w:r w:rsidR="008F71F9">
        <w:rPr>
          <w:rFonts w:ascii="Arial" w:hAnsi="Arial" w:cs="Arial"/>
          <w:color w:val="FF0000"/>
          <w:sz w:val="22"/>
          <w:szCs w:val="22"/>
        </w:rPr>
        <w:t>three</w:t>
      </w:r>
      <w:r>
        <w:rPr>
          <w:rFonts w:ascii="Arial" w:hAnsi="Arial" w:cs="Arial"/>
          <w:color w:val="FF0000"/>
          <w:sz w:val="22"/>
          <w:szCs w:val="22"/>
        </w:rPr>
        <w:t xml:space="preserve"> H</w:t>
      </w:r>
      <w:r w:rsidR="008F71F9">
        <w:rPr>
          <w:rFonts w:ascii="Arial" w:hAnsi="Arial" w:cs="Arial"/>
          <w:color w:val="FF0000"/>
          <w:sz w:val="22"/>
          <w:szCs w:val="22"/>
        </w:rPr>
        <w:t>s</w:t>
      </w:r>
      <w:r>
        <w:rPr>
          <w:rFonts w:ascii="Arial" w:hAnsi="Arial" w:cs="Arial"/>
          <w:color w:val="FF0000"/>
          <w:sz w:val="22"/>
          <w:szCs w:val="22"/>
        </w:rPr>
        <w:t xml:space="preserve"> out front we indicate that there </w:t>
      </w:r>
      <w:r w:rsidR="008F71F9">
        <w:rPr>
          <w:rFonts w:ascii="Arial" w:hAnsi="Arial" w:cs="Arial"/>
          <w:color w:val="FF0000"/>
          <w:sz w:val="22"/>
          <w:szCs w:val="22"/>
        </w:rPr>
        <w:t>are three</w:t>
      </w:r>
      <w:r>
        <w:rPr>
          <w:rFonts w:ascii="Arial" w:hAnsi="Arial" w:cs="Arial"/>
          <w:color w:val="FF0000"/>
          <w:sz w:val="22"/>
          <w:szCs w:val="22"/>
        </w:rPr>
        <w:t xml:space="preserve"> acidic </w:t>
      </w:r>
      <w:proofErr w:type="spellStart"/>
      <w:r>
        <w:rPr>
          <w:rFonts w:ascii="Arial" w:hAnsi="Arial" w:cs="Arial"/>
          <w:color w:val="FF0000"/>
          <w:sz w:val="22"/>
          <w:szCs w:val="22"/>
        </w:rPr>
        <w:t>hydrogen</w:t>
      </w:r>
      <w:r w:rsidR="008F71F9">
        <w:rPr>
          <w:rFonts w:ascii="Arial" w:hAnsi="Arial" w:cs="Arial"/>
          <w:color w:val="FF0000"/>
          <w:sz w:val="22"/>
          <w:szCs w:val="22"/>
        </w:rPr>
        <w:t>s</w:t>
      </w:r>
      <w:proofErr w:type="spellEnd"/>
      <w:r>
        <w:rPr>
          <w:rFonts w:ascii="Arial" w:hAnsi="Arial" w:cs="Arial"/>
          <w:color w:val="FF0000"/>
          <w:sz w:val="22"/>
          <w:szCs w:val="22"/>
        </w:rPr>
        <w:t xml:space="preserve"> in </w:t>
      </w:r>
      <w:r w:rsidR="008F71F9">
        <w:rPr>
          <w:rFonts w:ascii="Arial" w:hAnsi="Arial" w:cs="Arial"/>
          <w:color w:val="FF0000"/>
          <w:sz w:val="22"/>
          <w:szCs w:val="22"/>
        </w:rPr>
        <w:t>ci</w:t>
      </w:r>
      <w:r>
        <w:rPr>
          <w:rFonts w:ascii="Arial" w:hAnsi="Arial" w:cs="Arial"/>
          <w:color w:val="FF0000"/>
          <w:sz w:val="22"/>
          <w:szCs w:val="22"/>
        </w:rPr>
        <w:t>t</w:t>
      </w:r>
      <w:r w:rsidR="008F71F9">
        <w:rPr>
          <w:rFonts w:ascii="Arial" w:hAnsi="Arial" w:cs="Arial"/>
          <w:color w:val="FF0000"/>
          <w:sz w:val="22"/>
          <w:szCs w:val="22"/>
        </w:rPr>
        <w:t>r</w:t>
      </w:r>
      <w:r>
        <w:rPr>
          <w:rFonts w:ascii="Arial" w:hAnsi="Arial" w:cs="Arial"/>
          <w:color w:val="FF0000"/>
          <w:sz w:val="22"/>
          <w:szCs w:val="22"/>
        </w:rPr>
        <w:t>ic acid.</w:t>
      </w:r>
    </w:p>
    <w:p w14:paraId="3F59254F" w14:textId="77777777" w:rsid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59F92BF4" w14:textId="77777777" w:rsidR="00CA56BC" w:rsidRP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47180AD4" w14:textId="77777777" w:rsidR="00CA56BC" w:rsidRP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0644308" w14:textId="77777777" w:rsidR="007B2836" w:rsidRDefault="007B2836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(</w:t>
      </w:r>
      <w:r w:rsidR="00F81A1C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)</w:t>
      </w:r>
      <w:r w:rsidR="00706C05" w:rsidRPr="00EA12A4">
        <w:rPr>
          <w:rFonts w:ascii="Arial" w:hAnsi="Arial" w:cs="Arial"/>
          <w:sz w:val="22"/>
          <w:szCs w:val="22"/>
        </w:rPr>
        <w:t xml:space="preserve"> </w:t>
      </w:r>
      <w:r w:rsidR="00EA12A4" w:rsidRPr="004F6218">
        <w:rPr>
          <w:rFonts w:ascii="Arial" w:hAnsi="Arial" w:cs="Arial"/>
          <w:sz w:val="22"/>
          <w:szCs w:val="22"/>
        </w:rPr>
        <w:t xml:space="preserve">Write </w:t>
      </w:r>
      <w:r>
        <w:rPr>
          <w:rFonts w:ascii="Arial" w:hAnsi="Arial" w:cs="Arial"/>
          <w:sz w:val="22"/>
          <w:szCs w:val="22"/>
        </w:rPr>
        <w:t xml:space="preserve">an </w:t>
      </w:r>
      <w:r w:rsidR="00EA12A4" w:rsidRPr="004F6218">
        <w:rPr>
          <w:rFonts w:ascii="Arial" w:hAnsi="Arial" w:cs="Arial"/>
          <w:sz w:val="22"/>
          <w:szCs w:val="22"/>
        </w:rPr>
        <w:t xml:space="preserve">equation to illustrate the acid-base reactions that </w:t>
      </w:r>
      <w:r>
        <w:rPr>
          <w:rFonts w:ascii="Arial" w:hAnsi="Arial" w:cs="Arial"/>
          <w:sz w:val="22"/>
          <w:szCs w:val="22"/>
        </w:rPr>
        <w:t xml:space="preserve">will </w:t>
      </w:r>
      <w:r w:rsidR="00EA12A4" w:rsidRPr="004F6218">
        <w:rPr>
          <w:rFonts w:ascii="Arial" w:hAnsi="Arial" w:cs="Arial"/>
          <w:sz w:val="22"/>
          <w:szCs w:val="22"/>
        </w:rPr>
        <w:t xml:space="preserve">take place between </w:t>
      </w:r>
      <w:r w:rsidR="008F71F9">
        <w:rPr>
          <w:rFonts w:ascii="Arial" w:hAnsi="Arial" w:cs="Arial"/>
          <w:sz w:val="22"/>
          <w:szCs w:val="22"/>
        </w:rPr>
        <w:t>HNO</w:t>
      </w:r>
      <w:r w:rsidR="008F71F9" w:rsidRPr="008F71F9">
        <w:rPr>
          <w:rFonts w:ascii="Arial" w:hAnsi="Arial" w:cs="Arial"/>
          <w:sz w:val="22"/>
          <w:szCs w:val="22"/>
          <w:vertAlign w:val="subscript"/>
        </w:rPr>
        <w:t>3</w:t>
      </w:r>
      <w:r w:rsidRPr="005B4F71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5B4F71">
        <w:rPr>
          <w:rFonts w:ascii="Arial" w:hAnsi="Arial" w:cs="Arial"/>
          <w:sz w:val="22"/>
          <w:szCs w:val="22"/>
        </w:rPr>
        <w:t xml:space="preserve">and 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="008F71F9">
        <w:rPr>
          <w:rFonts w:ascii="Arial" w:hAnsi="Arial" w:cs="Arial"/>
          <w:sz w:val="22"/>
          <w:szCs w:val="22"/>
        </w:rPr>
        <w:t>OH</w:t>
      </w:r>
      <w:proofErr w:type="gramEnd"/>
      <w:r w:rsidR="008F71F9" w:rsidRPr="008F71F9">
        <w:rPr>
          <w:rFonts w:ascii="Arial" w:hAnsi="Arial" w:cs="Arial"/>
          <w:sz w:val="22"/>
          <w:szCs w:val="22"/>
          <w:vertAlign w:val="superscript"/>
        </w:rPr>
        <w:t>-1</w:t>
      </w:r>
      <w:r w:rsidRPr="005B4F71">
        <w:rPr>
          <w:rFonts w:ascii="Arial" w:hAnsi="Arial" w:cs="Arial"/>
          <w:sz w:val="22"/>
          <w:szCs w:val="22"/>
        </w:rPr>
        <w:t>.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Pr="005B4F71">
        <w:rPr>
          <w:rFonts w:ascii="Arial" w:hAnsi="Arial" w:cs="Arial"/>
          <w:sz w:val="22"/>
          <w:szCs w:val="22"/>
        </w:rPr>
        <w:t xml:space="preserve"> Identify the acids, bases, and conjugate acid base pairs.</w:t>
      </w:r>
    </w:p>
    <w:p w14:paraId="216C3F7B" w14:textId="77777777"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0CC26A7" w14:textId="77777777" w:rsidR="00CA56BC" w:rsidRDefault="00F808D5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center"/>
        </m:oMathParaPr>
        <m:oMath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H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acid</m:t>
              </m: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+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OH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-1</m:t>
                      </m:r>
                    </m:sup>
                  </m:sSup>
                </m:e>
              </m:groupChr>
            </m:e>
            <m:lim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base</m:t>
              </m: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→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Sup>
                    <m:sSub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-1</m:t>
                      </m:r>
                    </m:sup>
                  </m:sSubSup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conjugate</m:t>
                  </m:r>
                </m:e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base</m:t>
                  </m:r>
                </m:e>
              </m:eqAr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+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conjugate</m:t>
                  </m:r>
                </m:e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acid</m:t>
                  </m:r>
                </m:e>
              </m:eqArr>
            </m:lim>
          </m:limLow>
        </m:oMath>
      </m:oMathPara>
    </w:p>
    <w:p w14:paraId="42F3BC25" w14:textId="77777777" w:rsidR="00C55C00" w:rsidRDefault="00C55C00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</w:p>
    <w:p w14:paraId="1B85AB5D" w14:textId="77777777" w:rsidR="00C55C00" w:rsidRPr="00CA56BC" w:rsidRDefault="00C55C00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</w:p>
    <w:p w14:paraId="720BD30B" w14:textId="77777777" w:rsidR="00C55C00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Calculate the pH and </w:t>
      </w:r>
      <w:proofErr w:type="spellStart"/>
      <w:r>
        <w:rPr>
          <w:rFonts w:ascii="Arial" w:hAnsi="Arial" w:cs="Arial"/>
          <w:sz w:val="22"/>
          <w:szCs w:val="22"/>
        </w:rPr>
        <w:t>pOH</w:t>
      </w:r>
      <w:proofErr w:type="spellEnd"/>
      <w:r>
        <w:rPr>
          <w:rFonts w:ascii="Arial" w:hAnsi="Arial" w:cs="Arial"/>
          <w:sz w:val="22"/>
          <w:szCs w:val="22"/>
        </w:rPr>
        <w:t xml:space="preserve"> of a solution </w:t>
      </w:r>
      <w:proofErr w:type="gramStart"/>
      <w:r>
        <w:rPr>
          <w:rFonts w:ascii="Arial" w:hAnsi="Arial" w:cs="Arial"/>
          <w:sz w:val="22"/>
          <w:szCs w:val="22"/>
        </w:rPr>
        <w:t xml:space="preserve">with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 w:cs="Arial"/>
                    <w:sz w:val="22"/>
                    <w:szCs w:val="22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O</m:t>
                </m:r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+</m:t>
                </m:r>
              </m:sup>
            </m:sSup>
          </m:e>
        </m:d>
        <m:r>
          <w:rPr>
            <w:rFonts w:ascii="Cambria Math" w:hAnsi="Cambria Math" w:cs="Arial"/>
            <w:sz w:val="22"/>
            <w:szCs w:val="22"/>
          </w:rPr>
          <m:t>=6.68×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-9</m:t>
            </m:r>
          </m:sup>
        </m:sSup>
        <m:r>
          <w:rPr>
            <w:rFonts w:ascii="Cambria Math" w:hAnsi="Cambria Math" w:cs="Arial"/>
            <w:sz w:val="22"/>
            <w:szCs w:val="22"/>
          </w:rPr>
          <m:t>M</m:t>
        </m:r>
      </m:oMath>
      <w:r>
        <w:rPr>
          <w:rFonts w:ascii="Arial" w:hAnsi="Arial" w:cs="Arial"/>
          <w:sz w:val="22"/>
          <w:szCs w:val="22"/>
        </w:rPr>
        <w:t>.  (Give answer to 3 places after decimal.)</w:t>
      </w:r>
    </w:p>
    <w:p w14:paraId="4AAC390B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C153223" w14:textId="77777777" w:rsidR="00C55C00" w:rsidRPr="00FF7BD2" w:rsidRDefault="00C55C00" w:rsidP="00C55C00">
      <w:pPr>
        <w:spacing w:after="200" w:line="276" w:lineRule="auto"/>
        <w:ind w:left="144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-log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6.68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-9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M</m:t>
              </m:r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8.175</m:t>
          </m:r>
        </m:oMath>
      </m:oMathPara>
    </w:p>
    <w:p w14:paraId="64314C11" w14:textId="77777777" w:rsidR="00C55C00" w:rsidRPr="00FF7BD2" w:rsidRDefault="00C55C00" w:rsidP="00C55C00">
      <w:pPr>
        <w:spacing w:after="200" w:line="276" w:lineRule="auto"/>
        <w:ind w:left="144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OH=14.000-pH=14.000-8.175=5.825</m:t>
          </m:r>
        </m:oMath>
      </m:oMathPara>
    </w:p>
    <w:p w14:paraId="524022D5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14:paraId="01852C7C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14:paraId="6D08421F" w14:textId="77777777" w:rsidR="00C55C00" w:rsidRPr="00FF7BD2" w:rsidRDefault="00C55C00" w:rsidP="00C55C00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14:paraId="70DD9E7D" w14:textId="77777777" w:rsidR="00C55C00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4 points) Calculate the concentration of H</w:t>
      </w:r>
      <w:r w:rsidRPr="0067400D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perscript"/>
        </w:rPr>
        <w:t>+</w:t>
      </w:r>
      <w:r>
        <w:rPr>
          <w:rFonts w:ascii="Arial" w:hAnsi="Arial" w:cs="Arial"/>
          <w:sz w:val="22"/>
          <w:szCs w:val="22"/>
          <w:vertAlign w:val="superscript"/>
        </w:rPr>
        <w:t xml:space="preserve"> </w:t>
      </w:r>
      <w:r>
        <w:rPr>
          <w:rFonts w:ascii="Arial" w:hAnsi="Arial" w:cs="Arial"/>
          <w:sz w:val="22"/>
          <w:szCs w:val="22"/>
        </w:rPr>
        <w:t>and OH</w:t>
      </w:r>
      <w:r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 in a solution with a pH of 3.</w:t>
      </w:r>
      <w:r w:rsidR="00817910">
        <w:rPr>
          <w:rFonts w:ascii="Arial" w:hAnsi="Arial" w:cs="Arial"/>
          <w:sz w:val="22"/>
          <w:szCs w:val="22"/>
        </w:rPr>
        <w:t>606</w:t>
      </w:r>
      <w:r>
        <w:rPr>
          <w:rFonts w:ascii="Arial" w:hAnsi="Arial" w:cs="Arial"/>
          <w:sz w:val="22"/>
          <w:szCs w:val="22"/>
        </w:rPr>
        <w:t>. (to 3 sig figs)</w:t>
      </w:r>
    </w:p>
    <w:p w14:paraId="01161720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781E7E3" w14:textId="77777777" w:rsidR="00C55C00" w:rsidRDefault="00F808D5" w:rsidP="00C55C00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pH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3.606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2.48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4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 xml:space="preserve">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O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+</m:t>
              </m:r>
            </m:sup>
          </m:sSup>
        </m:oMath>
      </m:oMathPara>
    </w:p>
    <w:p w14:paraId="5DA9D152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6D024A2" w14:textId="77777777" w:rsidR="00C55C00" w:rsidRPr="008A4AE3" w:rsidRDefault="00C55C00" w:rsidP="00C55C00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OH=14-pH=14-3.606=10.394</m:t>
          </m:r>
        </m:oMath>
      </m:oMathPara>
    </w:p>
    <w:p w14:paraId="0A1A3FA2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C07E918" w14:textId="77777777" w:rsidR="00C55C00" w:rsidRPr="00FF7BD2" w:rsidRDefault="00F808D5" w:rsidP="00C55C00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pOH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10.394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4.04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11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 xml:space="preserve">M 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OH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</m:t>
              </m:r>
            </m:sup>
          </m:sSup>
        </m:oMath>
      </m:oMathPara>
    </w:p>
    <w:p w14:paraId="4685FCE2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D4348AA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9475E13" w14:textId="77777777" w:rsidR="001C273F" w:rsidRDefault="001C273F">
      <w:pPr>
        <w:rPr>
          <w:rFonts w:ascii="Arial" w:hAnsi="Arial" w:cs="Arial"/>
          <w:sz w:val="22"/>
          <w:szCs w:val="22"/>
        </w:rPr>
      </w:pPr>
    </w:p>
    <w:p w14:paraId="01F0E136" w14:textId="77777777"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5B4F71">
        <w:rPr>
          <w:rFonts w:ascii="Arial" w:hAnsi="Arial" w:cs="Arial"/>
          <w:sz w:val="22"/>
          <w:szCs w:val="22"/>
        </w:rPr>
        <w:t>(</w:t>
      </w:r>
      <w:r w:rsidR="00F81A1C">
        <w:rPr>
          <w:rFonts w:ascii="Arial" w:hAnsi="Arial" w:cs="Arial"/>
          <w:sz w:val="22"/>
          <w:szCs w:val="22"/>
        </w:rPr>
        <w:t>6</w:t>
      </w:r>
      <w:r w:rsidRPr="005B4F71">
        <w:rPr>
          <w:rFonts w:ascii="Arial" w:hAnsi="Arial" w:cs="Arial"/>
          <w:sz w:val="22"/>
          <w:szCs w:val="22"/>
        </w:rPr>
        <w:t xml:space="preserve"> points) A 25.00 mL sample of a</w:t>
      </w:r>
      <w:r w:rsidR="008F71F9">
        <w:rPr>
          <w:rFonts w:ascii="Arial" w:hAnsi="Arial" w:cs="Arial"/>
          <w:sz w:val="22"/>
          <w:szCs w:val="22"/>
        </w:rPr>
        <w:t xml:space="preserve"> b</w:t>
      </w:r>
      <w:r w:rsidR="00817910">
        <w:rPr>
          <w:rFonts w:ascii="Arial" w:hAnsi="Arial" w:cs="Arial"/>
          <w:sz w:val="22"/>
          <w:szCs w:val="22"/>
        </w:rPr>
        <w:t>e</w:t>
      </w:r>
      <w:r w:rsidR="008F71F9">
        <w:rPr>
          <w:rFonts w:ascii="Arial" w:hAnsi="Arial" w:cs="Arial"/>
          <w:sz w:val="22"/>
          <w:szCs w:val="22"/>
        </w:rPr>
        <w:t>nzoic acid</w:t>
      </w:r>
      <w:r w:rsidRPr="005B4F71">
        <w:rPr>
          <w:rFonts w:ascii="Arial" w:hAnsi="Arial" w:cs="Arial"/>
          <w:sz w:val="22"/>
          <w:szCs w:val="22"/>
        </w:rPr>
        <w:t xml:space="preserve"> solution is reacted with </w:t>
      </w:r>
      <w:r w:rsidR="00817910">
        <w:rPr>
          <w:rFonts w:ascii="Arial" w:hAnsi="Arial" w:cs="Arial"/>
          <w:sz w:val="22"/>
          <w:szCs w:val="22"/>
        </w:rPr>
        <w:t>47.33</w:t>
      </w:r>
      <w:r w:rsidRPr="005B4F71">
        <w:rPr>
          <w:rFonts w:ascii="Arial" w:hAnsi="Arial" w:cs="Arial"/>
          <w:sz w:val="22"/>
          <w:szCs w:val="22"/>
        </w:rPr>
        <w:t xml:space="preserve"> mL of a 0.</w:t>
      </w:r>
      <w:r w:rsidR="008F71F9">
        <w:rPr>
          <w:rFonts w:ascii="Arial" w:hAnsi="Arial" w:cs="Arial"/>
          <w:sz w:val="22"/>
          <w:szCs w:val="22"/>
        </w:rPr>
        <w:t>3462</w:t>
      </w:r>
      <w:r w:rsidRPr="005B4F71">
        <w:rPr>
          <w:rFonts w:ascii="Arial" w:hAnsi="Arial" w:cs="Arial"/>
          <w:sz w:val="22"/>
          <w:szCs w:val="22"/>
        </w:rPr>
        <w:t xml:space="preserve"> M solution of sodium </w:t>
      </w:r>
      <w:proofErr w:type="gramStart"/>
      <w:r w:rsidRPr="005B4F71">
        <w:rPr>
          <w:rFonts w:ascii="Arial" w:hAnsi="Arial" w:cs="Arial"/>
          <w:sz w:val="22"/>
          <w:szCs w:val="22"/>
        </w:rPr>
        <w:t>hydroxide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40.00 g/mol)</w:t>
      </w:r>
      <w:r w:rsidRPr="005B4F71">
        <w:rPr>
          <w:rFonts w:ascii="Arial" w:hAnsi="Arial" w:cs="Arial"/>
          <w:sz w:val="22"/>
          <w:szCs w:val="22"/>
        </w:rPr>
        <w:t xml:space="preserve">.  What is the concentration of </w:t>
      </w:r>
      <w:r w:rsidR="008F71F9">
        <w:rPr>
          <w:rFonts w:ascii="Arial" w:hAnsi="Arial" w:cs="Arial"/>
          <w:sz w:val="22"/>
          <w:szCs w:val="22"/>
        </w:rPr>
        <w:t>benzoic</w:t>
      </w:r>
      <w:r w:rsidRPr="005B4F71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5B4F71">
        <w:rPr>
          <w:rFonts w:ascii="Arial" w:hAnsi="Arial" w:cs="Arial"/>
          <w:sz w:val="22"/>
          <w:szCs w:val="22"/>
        </w:rPr>
        <w:t>acid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AC68AE">
        <w:rPr>
          <w:rFonts w:ascii="Arial" w:hAnsi="Arial" w:cs="Arial"/>
          <w:sz w:val="22"/>
          <w:szCs w:val="22"/>
        </w:rPr>
        <w:t>110.12</w:t>
      </w:r>
      <w:r w:rsidR="00CA56BC">
        <w:rPr>
          <w:rFonts w:ascii="Arial" w:hAnsi="Arial" w:cs="Arial"/>
          <w:sz w:val="22"/>
          <w:szCs w:val="22"/>
        </w:rPr>
        <w:t xml:space="preserve"> g/mol)</w:t>
      </w:r>
      <w:r w:rsidRPr="005B4F71">
        <w:rPr>
          <w:rFonts w:ascii="Arial" w:hAnsi="Arial" w:cs="Arial"/>
          <w:sz w:val="22"/>
          <w:szCs w:val="22"/>
        </w:rPr>
        <w:t xml:space="preserve"> in the solution?</w:t>
      </w:r>
    </w:p>
    <w:p w14:paraId="10FC9416" w14:textId="77777777" w:rsidR="00CA56BC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H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+ NaOH → Na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14:paraId="44C9BDB3" w14:textId="77777777" w:rsidR="001C273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A7F653B" w14:textId="77777777" w:rsidR="00CA56BC" w:rsidRPr="001C273F" w:rsidRDefault="00CA56BC" w:rsidP="00CA56BC">
      <w:pPr>
        <w:spacing w:after="200" w:line="276" w:lineRule="auto"/>
        <w:contextualSpacing/>
        <w:rPr>
          <w:rFonts w:ascii="Arial" w:hAnsi="Arial" w:cs="Arial"/>
          <w:color w:val="FF0000"/>
        </w:rPr>
      </w:pPr>
      <m:oMathPara>
        <m:oMath>
          <m:r>
            <w:rPr>
              <w:rFonts w:ascii="Cambria Math" w:hAnsi="Cambria Math" w:cs="Arial"/>
              <w:color w:val="FF0000"/>
            </w:rPr>
            <m:t>?M H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mol H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47.33 mL NaOH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</w:rPr>
                    <m:t>0.3462 mol NaOH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</w:rPr>
                    <m:t>1000 mL NaOH</m:t>
                  </m:r>
                </m:den>
              </m:f>
              <m:r>
                <w:rPr>
                  <w:rFonts w:ascii="Cambria Math" w:hAnsi="Cambria Math" w:cs="Arial"/>
                  <w:color w:val="FF000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</w:rPr>
                    <m:t>1 mol H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7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</w:rPr>
                    <m:t>1 mol NaOH</m:t>
                  </m:r>
                </m:den>
              </m:f>
            </m:num>
            <m:den>
              <m:r>
                <w:rPr>
                  <w:rFonts w:ascii="Cambria Math" w:hAnsi="Cambria Math" w:cs="Arial"/>
                  <w:color w:val="FF0000"/>
                </w:rPr>
                <m:t>0.02500 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0.01638 mol H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0.02500 L soln</m:t>
              </m:r>
            </m:den>
          </m:f>
          <m:r>
            <w:rPr>
              <w:rFonts w:ascii="Cambria Math" w:hAnsi="Cambria Math" w:cs="Arial"/>
              <w:color w:val="FF0000"/>
            </w:rPr>
            <m:t>=0.6554 M H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</m:oMath>
      </m:oMathPara>
    </w:p>
    <w:p w14:paraId="545B3CCF" w14:textId="77777777"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B38A9C4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7D59281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7623196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D150F59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BFAAA97" w14:textId="77777777" w:rsidR="00C55C00" w:rsidRDefault="00C55C00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A6F33DB" w14:textId="77777777" w:rsidR="00C55C00" w:rsidRDefault="00C55C00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7251999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553CF89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B4D8327" w14:textId="77777777" w:rsidR="00345A94" w:rsidRPr="00CA56BC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7AD347B" w14:textId="77777777" w:rsidR="00C55C00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(4 points) </w:t>
      </w:r>
      <w:r w:rsidRPr="005B4F71">
        <w:rPr>
          <w:rFonts w:ascii="Arial" w:eastAsiaTheme="minorEastAsia" w:hAnsi="Arial" w:cs="Arial"/>
          <w:sz w:val="22"/>
          <w:szCs w:val="22"/>
        </w:rPr>
        <w:t xml:space="preserve">The half-life of </w:t>
      </w:r>
      <w:r>
        <w:rPr>
          <w:rFonts w:ascii="Arial" w:eastAsiaTheme="minorEastAsia" w:hAnsi="Arial" w:cs="Arial"/>
          <w:sz w:val="22"/>
          <w:szCs w:val="22"/>
        </w:rPr>
        <w:t xml:space="preserve">Bohrium-264 (named after </w:t>
      </w:r>
      <w:proofErr w:type="spellStart"/>
      <w:r>
        <w:rPr>
          <w:rFonts w:ascii="Arial" w:eastAsiaTheme="minorEastAsia" w:hAnsi="Arial" w:cs="Arial"/>
          <w:sz w:val="22"/>
          <w:szCs w:val="22"/>
        </w:rPr>
        <w:t>Neils</w:t>
      </w:r>
      <w:proofErr w:type="spellEnd"/>
      <w:r>
        <w:rPr>
          <w:rFonts w:ascii="Arial" w:eastAsiaTheme="minorEastAsia" w:hAnsi="Arial" w:cs="Arial"/>
          <w:sz w:val="22"/>
          <w:szCs w:val="22"/>
        </w:rPr>
        <w:t xml:space="preserve"> Bohr)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is </w:t>
      </w:r>
      <w:r>
        <w:rPr>
          <w:rFonts w:ascii="Arial" w:eastAsiaTheme="minorEastAsia" w:hAnsi="Arial" w:cs="Arial"/>
          <w:sz w:val="22"/>
          <w:szCs w:val="22"/>
        </w:rPr>
        <w:t>1.5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hr.  How </w:t>
      </w:r>
      <w:r>
        <w:rPr>
          <w:rFonts w:ascii="Arial" w:eastAsiaTheme="minorEastAsia" w:hAnsi="Arial" w:cs="Arial"/>
          <w:sz w:val="22"/>
          <w:szCs w:val="22"/>
        </w:rPr>
        <w:t xml:space="preserve">long will it take for a 128.0 g sample of this nuclide to decay to </w:t>
      </w:r>
      <w:r w:rsidR="00817910">
        <w:rPr>
          <w:rFonts w:ascii="Arial" w:eastAsiaTheme="minorEastAsia" w:hAnsi="Arial" w:cs="Arial"/>
          <w:sz w:val="22"/>
          <w:szCs w:val="22"/>
        </w:rPr>
        <w:t>8</w:t>
      </w:r>
      <w:r>
        <w:rPr>
          <w:rFonts w:ascii="Arial" w:eastAsiaTheme="minorEastAsia" w:hAnsi="Arial" w:cs="Arial"/>
          <w:sz w:val="22"/>
          <w:szCs w:val="22"/>
        </w:rPr>
        <w:t>.0 g?</w:t>
      </w:r>
    </w:p>
    <w:p w14:paraId="1AC306D6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46EA0367" w14:textId="77777777" w:rsidR="00C55C00" w:rsidRDefault="00C55C00" w:rsidP="00C55C00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 xml:space="preserve">After </w:t>
      </w:r>
      <w:r w:rsidR="00817910">
        <w:rPr>
          <w:rFonts w:ascii="Arial" w:eastAsiaTheme="minorEastAsia" w:hAnsi="Arial" w:cs="Arial"/>
          <w:color w:val="FF0000"/>
          <w:sz w:val="22"/>
          <w:szCs w:val="22"/>
        </w:rPr>
        <w:t>4</w:t>
      </w:r>
      <w:r>
        <w:rPr>
          <w:rFonts w:ascii="Arial" w:eastAsiaTheme="minorEastAsia" w:hAnsi="Arial" w:cs="Arial"/>
          <w:color w:val="FF0000"/>
          <w:sz w:val="22"/>
          <w:szCs w:val="22"/>
        </w:rPr>
        <w:t xml:space="preserve"> ½ lives or </w:t>
      </w:r>
      <w:proofErr w:type="gramStart"/>
      <w:r w:rsidR="00817910">
        <w:rPr>
          <w:rFonts w:ascii="Arial" w:eastAsiaTheme="minorEastAsia" w:hAnsi="Arial" w:cs="Arial"/>
          <w:color w:val="FF0000"/>
          <w:sz w:val="22"/>
          <w:szCs w:val="22"/>
        </w:rPr>
        <w:t>6.0</w:t>
      </w:r>
      <w:r>
        <w:rPr>
          <w:rFonts w:ascii="Arial" w:eastAsiaTheme="minorEastAsia" w:hAnsi="Arial" w:cs="Arial"/>
          <w:color w:val="FF0000"/>
          <w:sz w:val="22"/>
          <w:szCs w:val="22"/>
        </w:rPr>
        <w:t xml:space="preserve">  hours</w:t>
      </w:r>
      <w:proofErr w:type="gramEnd"/>
      <w:r>
        <w:rPr>
          <w:rFonts w:ascii="Arial" w:eastAsiaTheme="minorEastAsia" w:hAnsi="Arial" w:cs="Arial"/>
          <w:color w:val="FF0000"/>
          <w:sz w:val="22"/>
          <w:szCs w:val="22"/>
        </w:rPr>
        <w:t xml:space="preserve"> the sample will decay to </w:t>
      </w:r>
      <w:r w:rsidR="00817910">
        <w:rPr>
          <w:rFonts w:ascii="Arial" w:eastAsiaTheme="minorEastAsia" w:hAnsi="Arial" w:cs="Arial"/>
          <w:color w:val="FF0000"/>
          <w:sz w:val="22"/>
          <w:szCs w:val="22"/>
        </w:rPr>
        <w:t>8</w:t>
      </w:r>
      <w:r>
        <w:rPr>
          <w:rFonts w:ascii="Arial" w:eastAsiaTheme="minorEastAsia" w:hAnsi="Arial" w:cs="Arial"/>
          <w:color w:val="FF0000"/>
          <w:sz w:val="22"/>
          <w:szCs w:val="22"/>
        </w:rPr>
        <w:t>.0 grams.</w:t>
      </w:r>
    </w:p>
    <w:p w14:paraId="1A916115" w14:textId="77777777" w:rsidR="00C55C00" w:rsidRDefault="00C55C00" w:rsidP="00C55C00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5646343A" w14:textId="77777777" w:rsidR="00C55C00" w:rsidRPr="00FA6501" w:rsidRDefault="00C55C00" w:rsidP="00C55C00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28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1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64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2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32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3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6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4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8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5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4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6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2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7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8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0.5g</m:t>
          </m:r>
        </m:oMath>
      </m:oMathPara>
    </w:p>
    <w:p w14:paraId="5E4E677D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00E51F20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70E7B3A3" w14:textId="77777777" w:rsidR="00345A94" w:rsidRPr="00FF7BD2" w:rsidRDefault="00345A94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3E36A15" w14:textId="77777777" w:rsidR="00345A94" w:rsidRDefault="00345A9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46695C01" w14:textId="77777777"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71209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points) Write balanced nuclear equations for</w:t>
      </w:r>
    </w:p>
    <w:p w14:paraId="52FB6AED" w14:textId="77777777"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84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210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Po</m:t>
            </m:r>
          </m:e>
        </m:sPre>
      </m:oMath>
      <w:r>
        <w:rPr>
          <w:rFonts w:ascii="Arial" w:hAnsi="Arial" w:cs="Arial"/>
          <w:sz w:val="22"/>
          <w:szCs w:val="22"/>
        </w:rPr>
        <w:t>by alpha particle emission</w:t>
      </w:r>
    </w:p>
    <w:p w14:paraId="1241FAC4" w14:textId="77777777" w:rsidR="00FF7BD2" w:rsidRPr="00FF7BD2" w:rsidRDefault="00F808D5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  <m:oMathPara>
        <m:oMath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84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10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Po→</m:t>
              </m:r>
              <m:sPre>
                <m:sPrePr>
                  <m:ctrlPr>
                    <w:rPr>
                      <w:rFonts w:ascii="Cambria Math" w:hAnsi="Cambria Math" w:cs="Arial"/>
                      <w:i/>
                      <w:color w:val="FF0000"/>
                      <w:sz w:val="36"/>
                      <w:szCs w:val="36"/>
                    </w:rPr>
                  </m:ctrlPr>
                </m:sPrePr>
                <m:sub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2</m:t>
                  </m:r>
                </m:sub>
                <m:sup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4</m:t>
                  </m:r>
                </m:sup>
                <m:e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He</m:t>
                  </m:r>
                </m:e>
              </m:sPre>
            </m:e>
          </m:sPre>
          <m:r>
            <w:rPr>
              <w:rFonts w:ascii="Cambria Math" w:hAnsi="Cambria Math" w:cs="Arial"/>
              <w:color w:val="FF0000"/>
              <w:sz w:val="36"/>
              <w:szCs w:val="36"/>
            </w:rPr>
            <m:t>+</m:t>
          </m:r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82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06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Pb</m:t>
              </m:r>
            </m:e>
          </m:sPre>
        </m:oMath>
      </m:oMathPara>
    </w:p>
    <w:p w14:paraId="083DDD90" w14:textId="77777777"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869A52B" w14:textId="77777777"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Theme="majorHAnsi" w:hAnsiTheme="majorHAnsi" w:cstheme="minorHAnsi"/>
                <w:i/>
                <w:sz w:val="22"/>
                <w:szCs w:val="22"/>
              </w:rPr>
            </m:ctrlPr>
          </m:sPrePr>
          <m:sub>
            <m:r>
              <w:rPr>
                <w:rFonts w:asciiTheme="majorHAnsi" w:hAnsiTheme="majorHAnsi" w:cstheme="minorHAnsi"/>
                <w:sz w:val="22"/>
                <w:szCs w:val="22"/>
              </w:rPr>
              <m:t>81</m:t>
            </m:r>
          </m:sub>
          <m:sup>
            <m:r>
              <w:rPr>
                <w:rFonts w:asciiTheme="majorHAnsi" w:hAnsiTheme="majorHAnsi" w:cstheme="minorHAnsi"/>
                <w:sz w:val="22"/>
                <w:szCs w:val="22"/>
              </w:rPr>
              <m:t>207</m:t>
            </m:r>
          </m:sup>
          <m:e>
            <m:r>
              <w:rPr>
                <w:rFonts w:ascii="Cambria Math" w:hAnsi="Cambria Math" w:cstheme="minorHAnsi"/>
                <w:sz w:val="22"/>
                <w:szCs w:val="22"/>
              </w:rPr>
              <m:t>Tl</m:t>
            </m:r>
          </m:e>
        </m:sPre>
      </m:oMath>
      <w:r w:rsidR="0071209E">
        <w:rPr>
          <w:rFonts w:ascii="Arial" w:hAnsi="Arial" w:cs="Arial"/>
          <w:sz w:val="22"/>
          <w:szCs w:val="22"/>
        </w:rPr>
        <w:t xml:space="preserve"> by beta particle emission</w:t>
      </w:r>
    </w:p>
    <w:p w14:paraId="17F243E1" w14:textId="77777777" w:rsidR="00FF7BD2" w:rsidRPr="00FF7BD2" w:rsidRDefault="00F808D5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  <m:oMathPara>
        <m:oMath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81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07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Tl→</m:t>
              </m:r>
            </m:e>
          </m:sPre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-1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0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β</m:t>
              </m:r>
            </m:e>
          </m:sPre>
          <m:r>
            <w:rPr>
              <w:rFonts w:ascii="Cambria Math" w:hAnsi="Cambria Math" w:cs="Arial"/>
              <w:color w:val="FF0000"/>
              <w:sz w:val="36"/>
              <w:szCs w:val="36"/>
            </w:rPr>
            <m:t>+</m:t>
          </m:r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82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07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Pb</m:t>
              </m:r>
            </m:e>
          </m:sPre>
        </m:oMath>
      </m:oMathPara>
    </w:p>
    <w:p w14:paraId="4422DFBC" w14:textId="77777777"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8EE16B4" w14:textId="77777777"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0E99DFB" w14:textId="77777777" w:rsidR="00FA6501" w:rsidRDefault="00FA6501">
      <w:pPr>
        <w:rPr>
          <w:rFonts w:ascii="Arial" w:eastAsiaTheme="minorEastAsia" w:hAnsi="Arial" w:cs="Arial"/>
          <w:sz w:val="22"/>
          <w:szCs w:val="22"/>
        </w:rPr>
      </w:pPr>
    </w:p>
    <w:p w14:paraId="0D5E6E91" w14:textId="77777777" w:rsidR="00345A94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7AC475FB" w14:textId="77777777" w:rsidR="00345A94" w:rsidRPr="00FF7BD2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5DEF1F0F" w14:textId="77777777" w:rsidR="005B4F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F81A1C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</w:t>
      </w:r>
      <w:r w:rsidR="00F81A1C">
        <w:rPr>
          <w:rFonts w:ascii="Arial" w:eastAsiaTheme="minorEastAsia" w:hAnsi="Arial" w:cs="Arial"/>
          <w:sz w:val="22"/>
          <w:szCs w:val="22"/>
        </w:rPr>
        <w:t>What is the purpose of irradiating meats, fruits, and vegetables</w:t>
      </w:r>
      <w:r w:rsidR="005B4F71" w:rsidRPr="005B4F71">
        <w:rPr>
          <w:rFonts w:ascii="Arial" w:eastAsiaTheme="minorEastAsia" w:hAnsi="Arial" w:cs="Arial"/>
          <w:sz w:val="22"/>
          <w:szCs w:val="22"/>
        </w:rPr>
        <w:t>?</w:t>
      </w:r>
    </w:p>
    <w:p w14:paraId="39876C79" w14:textId="77777777" w:rsidR="00FA6501" w:rsidRPr="00FA6501" w:rsidRDefault="00F81A1C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>To kill any microorganisms that may be there and maintain the quality of the food.</w:t>
      </w:r>
    </w:p>
    <w:p w14:paraId="1B59389F" w14:textId="77777777" w:rsidR="00FA6501" w:rsidRDefault="00FA650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48DDFD5C" w14:textId="77777777" w:rsidR="00345A94" w:rsidRPr="00FA6501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074D84D9" w14:textId="77777777" w:rsidR="00F163C4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2763FA">
        <w:rPr>
          <w:rFonts w:ascii="Arial" w:eastAsiaTheme="minorEastAsia" w:hAnsi="Arial" w:cs="Arial"/>
          <w:sz w:val="22"/>
          <w:szCs w:val="22"/>
        </w:rPr>
        <w:t>3</w:t>
      </w:r>
      <w:r w:rsidR="00F163C4">
        <w:rPr>
          <w:rFonts w:ascii="Arial" w:eastAsiaTheme="minorEastAsia" w:hAnsi="Arial" w:cs="Arial"/>
          <w:sz w:val="22"/>
          <w:szCs w:val="22"/>
        </w:rPr>
        <w:t xml:space="preserve"> points) Why is it important that radionuclides used in nuclear medicine have short half lives?</w:t>
      </w:r>
    </w:p>
    <w:p w14:paraId="43EE24D1" w14:textId="77777777" w:rsidR="00F163C4" w:rsidRDefault="00E046D5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>Patients do not want to have the radionuclides sticking around for a long time.</w:t>
      </w:r>
    </w:p>
    <w:p w14:paraId="2207314E" w14:textId="77777777" w:rsidR="00E046D5" w:rsidRDefault="00E046D5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08FB4CD7" w14:textId="77777777" w:rsidR="00E046D5" w:rsidRPr="00E046D5" w:rsidRDefault="00E046D5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2BBF7CDE" w14:textId="77777777" w:rsidR="005B4F71" w:rsidRDefault="00E046D5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 </w:t>
      </w:r>
      <w:r w:rsidR="00F163C4">
        <w:rPr>
          <w:rFonts w:ascii="Arial" w:eastAsiaTheme="minorEastAsia" w:hAnsi="Arial" w:cs="Arial"/>
          <w:sz w:val="22"/>
          <w:szCs w:val="22"/>
        </w:rPr>
        <w:t>(</w:t>
      </w:r>
      <w:r w:rsidR="00F81A1C">
        <w:rPr>
          <w:rFonts w:ascii="Arial" w:eastAsiaTheme="minorEastAsia" w:hAnsi="Arial" w:cs="Arial"/>
          <w:sz w:val="22"/>
          <w:szCs w:val="22"/>
        </w:rPr>
        <w:t>3</w:t>
      </w:r>
      <w:r w:rsidR="0071209E">
        <w:rPr>
          <w:rFonts w:ascii="Arial" w:eastAsiaTheme="minorEastAsia" w:hAnsi="Arial" w:cs="Arial"/>
          <w:sz w:val="22"/>
          <w:szCs w:val="22"/>
        </w:rPr>
        <w:t xml:space="preserve"> points) </w:t>
      </w:r>
      <w:r w:rsidR="005B4F71" w:rsidRPr="005B4F71">
        <w:rPr>
          <w:rFonts w:ascii="Arial" w:eastAsiaTheme="minorEastAsia" w:hAnsi="Arial" w:cs="Arial"/>
          <w:sz w:val="22"/>
          <w:szCs w:val="22"/>
        </w:rPr>
        <w:t>What is the difference between saturated and unsaturated fats?</w:t>
      </w:r>
    </w:p>
    <w:p w14:paraId="6C26234B" w14:textId="77777777" w:rsidR="00FA6501" w:rsidRPr="00FA6501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Saturated fats have only single </w:t>
      </w:r>
      <w:proofErr w:type="gramStart"/>
      <w:r w:rsidRPr="00FA6501">
        <w:rPr>
          <w:rFonts w:ascii="Arial" w:eastAsiaTheme="minorEastAsia" w:hAnsi="Arial" w:cs="Arial"/>
          <w:color w:val="FF0000"/>
          <w:sz w:val="22"/>
          <w:szCs w:val="22"/>
        </w:rPr>
        <w:t>bonds,</w:t>
      </w:r>
      <w:proofErr w:type="gramEnd"/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 unsaturated fats have some double bonds.</w:t>
      </w:r>
    </w:p>
    <w:p w14:paraId="0E24DB80" w14:textId="77777777" w:rsidR="00FA6501" w:rsidRDefault="00FA650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37057CAA" w14:textId="77777777" w:rsidR="00345A94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688C6451" w14:textId="77777777" w:rsidR="00345A94" w:rsidRPr="00FA6501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6CF15A1B" w14:textId="77777777" w:rsidR="00F163C4" w:rsidRDefault="00F163C4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C55C00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Differentiate between </w:t>
      </w:r>
      <w:proofErr w:type="spellStart"/>
      <w:r>
        <w:rPr>
          <w:rFonts w:ascii="Arial" w:eastAsiaTheme="minorEastAsia" w:hAnsi="Arial" w:cs="Arial"/>
          <w:sz w:val="22"/>
          <w:szCs w:val="22"/>
        </w:rPr>
        <w:t>monosaccharides</w:t>
      </w:r>
      <w:proofErr w:type="spellEnd"/>
      <w:r>
        <w:rPr>
          <w:rFonts w:ascii="Arial" w:eastAsiaTheme="minorEastAsia" w:hAnsi="Arial" w:cs="Arial"/>
          <w:sz w:val="22"/>
          <w:szCs w:val="22"/>
        </w:rPr>
        <w:t>, disaccharides, and starches.</w:t>
      </w:r>
    </w:p>
    <w:p w14:paraId="021AA01E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527D5E5D" w14:textId="77777777" w:rsidR="00C55C00" w:rsidRPr="00C55C00" w:rsidRDefault="00C55C00" w:rsidP="00C55C00">
      <w:pPr>
        <w:spacing w:after="200" w:line="276" w:lineRule="auto"/>
        <w:ind w:left="36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proofErr w:type="spellStart"/>
      <w:r>
        <w:rPr>
          <w:rFonts w:ascii="Arial" w:eastAsiaTheme="minorEastAsia" w:hAnsi="Arial" w:cs="Arial"/>
          <w:color w:val="FF0000"/>
          <w:sz w:val="22"/>
          <w:szCs w:val="22"/>
        </w:rPr>
        <w:t>Monosaccharides</w:t>
      </w:r>
      <w:proofErr w:type="spellEnd"/>
      <w:r>
        <w:rPr>
          <w:rFonts w:ascii="Arial" w:eastAsiaTheme="minorEastAsia" w:hAnsi="Arial" w:cs="Arial"/>
          <w:color w:val="FF0000"/>
          <w:sz w:val="22"/>
          <w:szCs w:val="22"/>
        </w:rPr>
        <w:t xml:space="preserve"> are single sugars, disaccharides are dimers make of two sugar molecules and starches are polymers made of long chains of </w:t>
      </w:r>
      <w:proofErr w:type="spellStart"/>
      <w:r>
        <w:rPr>
          <w:rFonts w:ascii="Arial" w:eastAsiaTheme="minorEastAsia" w:hAnsi="Arial" w:cs="Arial"/>
          <w:color w:val="FF0000"/>
          <w:sz w:val="22"/>
          <w:szCs w:val="22"/>
        </w:rPr>
        <w:t>monosaccharides</w:t>
      </w:r>
      <w:proofErr w:type="spellEnd"/>
      <w:r>
        <w:rPr>
          <w:rFonts w:ascii="Arial" w:eastAsiaTheme="minorEastAsia" w:hAnsi="Arial" w:cs="Arial"/>
          <w:color w:val="FF0000"/>
          <w:sz w:val="22"/>
          <w:szCs w:val="22"/>
        </w:rPr>
        <w:t xml:space="preserve"> (specifically glucose).</w:t>
      </w:r>
    </w:p>
    <w:p w14:paraId="2E99E9DC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61AD5FC2" w14:textId="77777777" w:rsidR="00C55C00" w:rsidRP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533F7037" w14:textId="77777777" w:rsidR="00F163C4" w:rsidRDefault="00F163C4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C55C00">
        <w:rPr>
          <w:rFonts w:ascii="Arial" w:eastAsiaTheme="minorEastAsia" w:hAnsi="Arial" w:cs="Arial"/>
          <w:sz w:val="22"/>
          <w:szCs w:val="22"/>
        </w:rPr>
        <w:t>2</w:t>
      </w:r>
      <w:r>
        <w:rPr>
          <w:rFonts w:ascii="Arial" w:eastAsiaTheme="minorEastAsia" w:hAnsi="Arial" w:cs="Arial"/>
          <w:sz w:val="22"/>
          <w:szCs w:val="22"/>
        </w:rPr>
        <w:t xml:space="preserve"> points) What </w:t>
      </w:r>
      <w:r w:rsidR="00C55C00">
        <w:rPr>
          <w:rFonts w:ascii="Arial" w:eastAsiaTheme="minorEastAsia" w:hAnsi="Arial" w:cs="Arial"/>
          <w:sz w:val="22"/>
          <w:szCs w:val="22"/>
        </w:rPr>
        <w:t>is the function of an enzyme</w:t>
      </w:r>
      <w:r>
        <w:rPr>
          <w:rFonts w:ascii="Arial" w:eastAsiaTheme="minorEastAsia" w:hAnsi="Arial" w:cs="Arial"/>
          <w:sz w:val="22"/>
          <w:szCs w:val="22"/>
        </w:rPr>
        <w:t>?</w:t>
      </w:r>
    </w:p>
    <w:p w14:paraId="43C0C68C" w14:textId="77777777" w:rsidR="00C55C00" w:rsidRPr="00C55C00" w:rsidRDefault="00C55C00" w:rsidP="00C55C00">
      <w:pPr>
        <w:spacing w:after="200" w:line="276" w:lineRule="auto"/>
        <w:ind w:left="36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proofErr w:type="gramStart"/>
      <w:r>
        <w:rPr>
          <w:rFonts w:ascii="Arial" w:eastAsiaTheme="minorEastAsia" w:hAnsi="Arial" w:cs="Arial"/>
          <w:color w:val="FF0000"/>
          <w:sz w:val="22"/>
          <w:szCs w:val="22"/>
        </w:rPr>
        <w:t>To catalyze biochemical reactions and allow them to occur at a reasonable rate at body temperature.</w:t>
      </w:r>
      <w:proofErr w:type="gramEnd"/>
    </w:p>
    <w:sectPr w:rsidR="00C55C00" w:rsidRPr="00C55C00" w:rsidSect="004F6218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AE6CAE" w14:textId="77777777" w:rsidR="00D67E9A" w:rsidRDefault="00D67E9A" w:rsidP="00A54D0D">
      <w:r>
        <w:separator/>
      </w:r>
    </w:p>
  </w:endnote>
  <w:endnote w:type="continuationSeparator" w:id="0">
    <w:p w14:paraId="504BAFA8" w14:textId="77777777" w:rsidR="00D67E9A" w:rsidRDefault="00D67E9A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Song Std L"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D058935" w14:textId="77777777" w:rsidR="00702984" w:rsidRPr="00A54D0D" w:rsidRDefault="00702984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Pr="00592F87">
      <w:rPr>
        <w:rStyle w:val="PageNumber"/>
        <w:sz w:val="20"/>
        <w:szCs w:val="20"/>
      </w:rPr>
      <w:fldChar w:fldCharType="separate"/>
    </w:r>
    <w:r w:rsidR="00F808D5">
      <w:rPr>
        <w:rStyle w:val="PageNumber"/>
        <w:noProof/>
        <w:sz w:val="20"/>
        <w:szCs w:val="20"/>
      </w:rPr>
      <w:t>5</w:t>
    </w:r>
    <w:r w:rsidRPr="00592F87"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7BA6920" w14:textId="77777777" w:rsidR="00D67E9A" w:rsidRDefault="00D67E9A" w:rsidP="00A54D0D">
      <w:r>
        <w:separator/>
      </w:r>
    </w:p>
  </w:footnote>
  <w:footnote w:type="continuationSeparator" w:id="0">
    <w:p w14:paraId="7AB85CEE" w14:textId="77777777" w:rsidR="00D67E9A" w:rsidRDefault="00D67E9A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0DBD4426"/>
    <w:multiLevelType w:val="hybridMultilevel"/>
    <w:tmpl w:val="61CEA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40383B"/>
    <w:multiLevelType w:val="hybridMultilevel"/>
    <w:tmpl w:val="C9160A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3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C8196C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2"/>
  </w:num>
  <w:num w:numId="3">
    <w:abstractNumId w:val="0"/>
  </w:num>
  <w:num w:numId="4">
    <w:abstractNumId w:val="32"/>
  </w:num>
  <w:num w:numId="5">
    <w:abstractNumId w:val="35"/>
  </w:num>
  <w:num w:numId="6">
    <w:abstractNumId w:val="20"/>
  </w:num>
  <w:num w:numId="7">
    <w:abstractNumId w:val="26"/>
  </w:num>
  <w:num w:numId="8">
    <w:abstractNumId w:val="21"/>
  </w:num>
  <w:num w:numId="9">
    <w:abstractNumId w:val="9"/>
  </w:num>
  <w:num w:numId="10">
    <w:abstractNumId w:val="17"/>
  </w:num>
  <w:num w:numId="11">
    <w:abstractNumId w:val="27"/>
  </w:num>
  <w:num w:numId="12">
    <w:abstractNumId w:val="33"/>
  </w:num>
  <w:num w:numId="13">
    <w:abstractNumId w:val="13"/>
  </w:num>
  <w:num w:numId="14">
    <w:abstractNumId w:val="7"/>
  </w:num>
  <w:num w:numId="15">
    <w:abstractNumId w:val="15"/>
  </w:num>
  <w:num w:numId="16">
    <w:abstractNumId w:val="30"/>
  </w:num>
  <w:num w:numId="17">
    <w:abstractNumId w:val="16"/>
  </w:num>
  <w:num w:numId="18">
    <w:abstractNumId w:val="23"/>
  </w:num>
  <w:num w:numId="19">
    <w:abstractNumId w:val="18"/>
  </w:num>
  <w:num w:numId="20">
    <w:abstractNumId w:val="6"/>
  </w:num>
  <w:num w:numId="21">
    <w:abstractNumId w:val="8"/>
  </w:num>
  <w:num w:numId="22">
    <w:abstractNumId w:val="37"/>
  </w:num>
  <w:num w:numId="23">
    <w:abstractNumId w:val="1"/>
  </w:num>
  <w:num w:numId="24">
    <w:abstractNumId w:val="14"/>
  </w:num>
  <w:num w:numId="25">
    <w:abstractNumId w:val="12"/>
  </w:num>
  <w:num w:numId="26">
    <w:abstractNumId w:val="28"/>
  </w:num>
  <w:num w:numId="27">
    <w:abstractNumId w:val="31"/>
  </w:num>
  <w:num w:numId="28">
    <w:abstractNumId w:val="34"/>
  </w:num>
  <w:num w:numId="29">
    <w:abstractNumId w:val="4"/>
  </w:num>
  <w:num w:numId="30">
    <w:abstractNumId w:val="25"/>
  </w:num>
  <w:num w:numId="31">
    <w:abstractNumId w:val="24"/>
  </w:num>
  <w:num w:numId="32">
    <w:abstractNumId w:val="10"/>
  </w:num>
  <w:num w:numId="33">
    <w:abstractNumId w:val="2"/>
  </w:num>
  <w:num w:numId="34">
    <w:abstractNumId w:val="36"/>
  </w:num>
  <w:num w:numId="35">
    <w:abstractNumId w:val="29"/>
  </w:num>
  <w:num w:numId="36">
    <w:abstractNumId w:val="19"/>
  </w:num>
  <w:num w:numId="37">
    <w:abstractNumId w:val="5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E3D89"/>
    <w:rsid w:val="0012039E"/>
    <w:rsid w:val="00122578"/>
    <w:rsid w:val="00127690"/>
    <w:rsid w:val="001875B5"/>
    <w:rsid w:val="001B680F"/>
    <w:rsid w:val="001C273F"/>
    <w:rsid w:val="001D5F87"/>
    <w:rsid w:val="001F01B2"/>
    <w:rsid w:val="00205F3F"/>
    <w:rsid w:val="0021193B"/>
    <w:rsid w:val="0024553E"/>
    <w:rsid w:val="002600F6"/>
    <w:rsid w:val="00271A2A"/>
    <w:rsid w:val="002763FA"/>
    <w:rsid w:val="002900ED"/>
    <w:rsid w:val="002A48DA"/>
    <w:rsid w:val="002A4E45"/>
    <w:rsid w:val="002E2CD2"/>
    <w:rsid w:val="002E785F"/>
    <w:rsid w:val="002E7C70"/>
    <w:rsid w:val="0030304A"/>
    <w:rsid w:val="003074B4"/>
    <w:rsid w:val="003079D0"/>
    <w:rsid w:val="0031265C"/>
    <w:rsid w:val="00332C39"/>
    <w:rsid w:val="00334D76"/>
    <w:rsid w:val="00345A94"/>
    <w:rsid w:val="00357F6F"/>
    <w:rsid w:val="003743D1"/>
    <w:rsid w:val="0037701B"/>
    <w:rsid w:val="00381D49"/>
    <w:rsid w:val="00391C66"/>
    <w:rsid w:val="003B287B"/>
    <w:rsid w:val="003B4593"/>
    <w:rsid w:val="003C40D9"/>
    <w:rsid w:val="004023AE"/>
    <w:rsid w:val="00442340"/>
    <w:rsid w:val="00446B50"/>
    <w:rsid w:val="0046222C"/>
    <w:rsid w:val="004727C3"/>
    <w:rsid w:val="00475F34"/>
    <w:rsid w:val="00476B0B"/>
    <w:rsid w:val="004863FE"/>
    <w:rsid w:val="00497A55"/>
    <w:rsid w:val="004A007C"/>
    <w:rsid w:val="004F6218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E2218"/>
    <w:rsid w:val="005F12D7"/>
    <w:rsid w:val="005F7CCA"/>
    <w:rsid w:val="00603D1A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6F126E"/>
    <w:rsid w:val="00702984"/>
    <w:rsid w:val="007039CA"/>
    <w:rsid w:val="00706C05"/>
    <w:rsid w:val="00710FD4"/>
    <w:rsid w:val="0071209E"/>
    <w:rsid w:val="007141EE"/>
    <w:rsid w:val="00727022"/>
    <w:rsid w:val="00747B0B"/>
    <w:rsid w:val="00752C59"/>
    <w:rsid w:val="00756DDB"/>
    <w:rsid w:val="007848D4"/>
    <w:rsid w:val="007963A6"/>
    <w:rsid w:val="007B1641"/>
    <w:rsid w:val="007B2836"/>
    <w:rsid w:val="007B561E"/>
    <w:rsid w:val="007C06ED"/>
    <w:rsid w:val="007C52B3"/>
    <w:rsid w:val="007D486B"/>
    <w:rsid w:val="007D781C"/>
    <w:rsid w:val="007E412A"/>
    <w:rsid w:val="007F0A64"/>
    <w:rsid w:val="008120DD"/>
    <w:rsid w:val="008138C9"/>
    <w:rsid w:val="00815C56"/>
    <w:rsid w:val="00817910"/>
    <w:rsid w:val="0082084D"/>
    <w:rsid w:val="00840698"/>
    <w:rsid w:val="008517BA"/>
    <w:rsid w:val="00855545"/>
    <w:rsid w:val="00861B39"/>
    <w:rsid w:val="00895FC8"/>
    <w:rsid w:val="008A32E6"/>
    <w:rsid w:val="008A4C6A"/>
    <w:rsid w:val="008A7960"/>
    <w:rsid w:val="008E7BEE"/>
    <w:rsid w:val="008F3780"/>
    <w:rsid w:val="008F71F9"/>
    <w:rsid w:val="0093616C"/>
    <w:rsid w:val="00937853"/>
    <w:rsid w:val="00942B3F"/>
    <w:rsid w:val="00943376"/>
    <w:rsid w:val="009549F7"/>
    <w:rsid w:val="009743FB"/>
    <w:rsid w:val="009B355C"/>
    <w:rsid w:val="009D13AD"/>
    <w:rsid w:val="009E282D"/>
    <w:rsid w:val="00A07292"/>
    <w:rsid w:val="00A12981"/>
    <w:rsid w:val="00A12CAA"/>
    <w:rsid w:val="00A1346B"/>
    <w:rsid w:val="00A14295"/>
    <w:rsid w:val="00A17B2C"/>
    <w:rsid w:val="00A52E35"/>
    <w:rsid w:val="00A54D0D"/>
    <w:rsid w:val="00A64202"/>
    <w:rsid w:val="00A7193B"/>
    <w:rsid w:val="00A74BCE"/>
    <w:rsid w:val="00A86494"/>
    <w:rsid w:val="00AA5706"/>
    <w:rsid w:val="00AB0EE1"/>
    <w:rsid w:val="00AC68AE"/>
    <w:rsid w:val="00AD6A36"/>
    <w:rsid w:val="00AE16BF"/>
    <w:rsid w:val="00B36CC4"/>
    <w:rsid w:val="00B45EB2"/>
    <w:rsid w:val="00B47624"/>
    <w:rsid w:val="00B80CEF"/>
    <w:rsid w:val="00B83116"/>
    <w:rsid w:val="00B86CB0"/>
    <w:rsid w:val="00B87998"/>
    <w:rsid w:val="00BA0862"/>
    <w:rsid w:val="00BB29A0"/>
    <w:rsid w:val="00BB5FD1"/>
    <w:rsid w:val="00BC257D"/>
    <w:rsid w:val="00BD67CF"/>
    <w:rsid w:val="00BF62A0"/>
    <w:rsid w:val="00C039FE"/>
    <w:rsid w:val="00C21DCE"/>
    <w:rsid w:val="00C25B05"/>
    <w:rsid w:val="00C55C00"/>
    <w:rsid w:val="00C757AE"/>
    <w:rsid w:val="00C92604"/>
    <w:rsid w:val="00CA2A4B"/>
    <w:rsid w:val="00CA56BC"/>
    <w:rsid w:val="00CA63AD"/>
    <w:rsid w:val="00CC6768"/>
    <w:rsid w:val="00CC6EB1"/>
    <w:rsid w:val="00CE425E"/>
    <w:rsid w:val="00CE4C92"/>
    <w:rsid w:val="00CF02EA"/>
    <w:rsid w:val="00CF1064"/>
    <w:rsid w:val="00CF3219"/>
    <w:rsid w:val="00CF6B30"/>
    <w:rsid w:val="00D0212A"/>
    <w:rsid w:val="00D171E5"/>
    <w:rsid w:val="00D242AA"/>
    <w:rsid w:val="00D24800"/>
    <w:rsid w:val="00D27642"/>
    <w:rsid w:val="00D30E68"/>
    <w:rsid w:val="00D41DF7"/>
    <w:rsid w:val="00D53799"/>
    <w:rsid w:val="00D541C2"/>
    <w:rsid w:val="00D67E9A"/>
    <w:rsid w:val="00D84320"/>
    <w:rsid w:val="00D93CD4"/>
    <w:rsid w:val="00DA75BC"/>
    <w:rsid w:val="00DE2361"/>
    <w:rsid w:val="00DE3390"/>
    <w:rsid w:val="00E046D5"/>
    <w:rsid w:val="00E15D67"/>
    <w:rsid w:val="00E33CE9"/>
    <w:rsid w:val="00E417C5"/>
    <w:rsid w:val="00E448D7"/>
    <w:rsid w:val="00E57652"/>
    <w:rsid w:val="00E627D9"/>
    <w:rsid w:val="00E6606E"/>
    <w:rsid w:val="00EA12A4"/>
    <w:rsid w:val="00EF0C68"/>
    <w:rsid w:val="00F0123F"/>
    <w:rsid w:val="00F04D87"/>
    <w:rsid w:val="00F163C4"/>
    <w:rsid w:val="00F42C97"/>
    <w:rsid w:val="00F63F45"/>
    <w:rsid w:val="00F748B3"/>
    <w:rsid w:val="00F808D5"/>
    <w:rsid w:val="00F81A1C"/>
    <w:rsid w:val="00FA4A5E"/>
    <w:rsid w:val="00FA6501"/>
    <w:rsid w:val="00FB027A"/>
    <w:rsid w:val="00FC5DE3"/>
    <w:rsid w:val="00FD01FE"/>
    <w:rsid w:val="00FD1DD3"/>
    <w:rsid w:val="00FF7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3B3AF69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95F088-89C1-4E1A-8B06-4127418D71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24</Words>
  <Characters>8688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10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3</cp:revision>
  <cp:lastPrinted>2011-05-16T15:24:00Z</cp:lastPrinted>
  <dcterms:created xsi:type="dcterms:W3CDTF">2011-05-16T15:26:00Z</dcterms:created>
  <dcterms:modified xsi:type="dcterms:W3CDTF">2011-05-18T21:00:00Z</dcterms:modified>
</cp:coreProperties>
</file>